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99247F" w14:textId="74512449" w:rsidR="00277D71" w:rsidRPr="003C77DE" w:rsidRDefault="00FA50AE" w:rsidP="00277D71">
      <w:pPr>
        <w:pStyle w:val="a3"/>
        <w:rPr>
          <w:rFonts w:ascii="Angsana New" w:hAnsi="Angsana New"/>
          <w:sz w:val="32"/>
          <w:szCs w:val="32"/>
        </w:rPr>
      </w:pP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BD7F670" wp14:editId="790857A4">
                <wp:simplePos x="0" y="0"/>
                <wp:positionH relativeFrom="column">
                  <wp:posOffset>2964815</wp:posOffset>
                </wp:positionH>
                <wp:positionV relativeFrom="paragraph">
                  <wp:posOffset>-334010</wp:posOffset>
                </wp:positionV>
                <wp:extent cx="0" cy="327660"/>
                <wp:effectExtent l="38100" t="0" r="57150" b="53340"/>
                <wp:wrapNone/>
                <wp:docPr id="1358155120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39D73AD3" id="Line 36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45pt,-26.3pt" to="233.45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wliMAIAAFE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715DD29" wp14:editId="67E9F117">
                <wp:simplePos x="0" y="0"/>
                <wp:positionH relativeFrom="column">
                  <wp:posOffset>2960370</wp:posOffset>
                </wp:positionH>
                <wp:positionV relativeFrom="paragraph">
                  <wp:posOffset>-1162050</wp:posOffset>
                </wp:positionV>
                <wp:extent cx="0" cy="457200"/>
                <wp:effectExtent l="38100" t="38100" r="57150" b="19050"/>
                <wp:wrapNone/>
                <wp:docPr id="144815640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7D4C90B1" id="Line 37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1pt,-91.5pt" to="233.1pt,-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 wp14:anchorId="2CD249C2" wp14:editId="0B1269AE">
                <wp:simplePos x="0" y="0"/>
                <wp:positionH relativeFrom="column">
                  <wp:posOffset>2527935</wp:posOffset>
                </wp:positionH>
                <wp:positionV relativeFrom="paragraph">
                  <wp:posOffset>-727710</wp:posOffset>
                </wp:positionV>
                <wp:extent cx="914400" cy="457200"/>
                <wp:effectExtent l="0" t="0" r="0" b="0"/>
                <wp:wrapNone/>
                <wp:docPr id="214186645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1F1D8B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9 mm</w:t>
                            </w:r>
                          </w:p>
                          <w:p w14:paraId="1EBD223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type w14:anchorId="2CD249C2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199.05pt;margin-top:-57.3pt;width:1in;height:36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" filled="f" stroked="f">
                <v:textbox>
                  <w:txbxContent>
                    <w:p w14:paraId="221F1D8B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9 mm</w:t>
                      </w:r>
                    </w:p>
                    <w:p w14:paraId="1EBD223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A64657B" wp14:editId="4F9342B1">
                <wp:simplePos x="0" y="0"/>
                <wp:positionH relativeFrom="column">
                  <wp:posOffset>1038225</wp:posOffset>
                </wp:positionH>
                <wp:positionV relativeFrom="paragraph">
                  <wp:posOffset>-247650</wp:posOffset>
                </wp:positionV>
                <wp:extent cx="914400" cy="228600"/>
                <wp:effectExtent l="3810" t="0" r="0" b="0"/>
                <wp:wrapNone/>
                <wp:docPr id="338285640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7D8D83B" w14:textId="77777777" w:rsidR="00277D71" w:rsidRDefault="00277D71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1A64657B" id="Text Box 34" o:spid="_x0000_s1027" type="#_x0000_t202" style="position:absolute;left:0;text-align:left;margin-left:81.75pt;margin-top:-19.5pt;width:1in;height:1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" filled="f" stroked="f">
                <v:textbox>
                  <w:txbxContent>
                    <w:p w14:paraId="27D8D83B" w14:textId="77777777" w:rsidR="00277D71" w:rsidRDefault="00277D71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6</w:t>
                      </w:r>
                    </w:p>
                  </w:txbxContent>
                </v:textbox>
              </v:shape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895D689" wp14:editId="465CBC94">
                <wp:simplePos x="0" y="0"/>
                <wp:positionH relativeFrom="column">
                  <wp:posOffset>1828800</wp:posOffset>
                </wp:positionH>
                <wp:positionV relativeFrom="paragraph">
                  <wp:posOffset>-110490</wp:posOffset>
                </wp:positionV>
                <wp:extent cx="800100" cy="0"/>
                <wp:effectExtent l="13335" t="13335" r="5715" b="5715"/>
                <wp:wrapNone/>
                <wp:docPr id="598233628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72E1EBF2" id="Line 33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-8.7pt" to="207pt,-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"/>
            </w:pict>
          </mc:Fallback>
        </mc:AlternateContent>
      </w:r>
      <w:r w:rsidR="001C5BC7" w:rsidRPr="003C77DE">
        <w:rPr>
          <w:rFonts w:ascii="Angsana New" w:hAnsi="Angsana New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4753F7BF" wp14:editId="320AC5C7">
                <wp:simplePos x="0" y="0"/>
                <wp:positionH relativeFrom="column">
                  <wp:posOffset>2628900</wp:posOffset>
                </wp:positionH>
                <wp:positionV relativeFrom="paragraph">
                  <wp:posOffset>-110490</wp:posOffset>
                </wp:positionV>
                <wp:extent cx="0" cy="158115"/>
                <wp:effectExtent l="60960" t="13335" r="53340" b="19050"/>
                <wp:wrapNone/>
                <wp:docPr id="44911243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1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1A8D5BD7" id="Line 32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-8.7pt" to="207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">
                <v:stroke endarrow="block"/>
              </v:line>
            </w:pict>
          </mc:Fallback>
        </mc:AlternateContent>
      </w:r>
      <w:r w:rsidR="00277D71" w:rsidRPr="003C77DE">
        <w:rPr>
          <w:rFonts w:ascii="Angsana New" w:hAnsi="Angsana New"/>
          <w:sz w:val="32"/>
          <w:szCs w:val="32"/>
          <w:cs/>
        </w:rPr>
        <w:t>รูปแบบของ</w:t>
      </w:r>
      <w:r w:rsidR="00277D71" w:rsidRPr="001A0CBA">
        <w:rPr>
          <w:rFonts w:ascii="Angsana New" w:hAnsi="Angsana New"/>
          <w:sz w:val="32"/>
          <w:szCs w:val="32"/>
          <w:u w:val="single"/>
          <w:cs/>
        </w:rPr>
        <w:t>บทความ</w:t>
      </w:r>
      <w:r w:rsidR="001A0CBA" w:rsidRPr="001A0CBA">
        <w:rPr>
          <w:rFonts w:ascii="Angsana New" w:hAnsi="Angsana New" w:hint="cs"/>
          <w:sz w:val="32"/>
          <w:szCs w:val="32"/>
          <w:u w:val="single"/>
          <w:cs/>
        </w:rPr>
        <w:t>วิจัย</w:t>
      </w:r>
      <w:r w:rsidR="00277D71" w:rsidRPr="003C77DE">
        <w:rPr>
          <w:rFonts w:ascii="Angsana New" w:hAnsi="Angsana New"/>
          <w:sz w:val="32"/>
          <w:szCs w:val="32"/>
          <w:cs/>
        </w:rPr>
        <w:t>สำหรับ</w:t>
      </w:r>
    </w:p>
    <w:p w14:paraId="601A1AC4" w14:textId="7B17721C" w:rsidR="00277D71" w:rsidRPr="004E1543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  <w:cs/>
        </w:rPr>
        <w:t>การประชุมวิชาการ</w:t>
      </w:r>
      <w:r w:rsidR="008E5E9B">
        <w:rPr>
          <w:rFonts w:ascii="Angsana New" w:hAnsi="Angsana New" w:hint="cs"/>
          <w:sz w:val="32"/>
          <w:szCs w:val="32"/>
          <w:cs/>
        </w:rPr>
        <w:t>เครือข่าย</w:t>
      </w:r>
      <w:r w:rsidRPr="003C77DE">
        <w:rPr>
          <w:rFonts w:ascii="Angsana New" w:hAnsi="Angsana New"/>
          <w:sz w:val="32"/>
          <w:szCs w:val="32"/>
          <w:cs/>
        </w:rPr>
        <w:t>วิศวกรรมไฟฟ้า</w:t>
      </w:r>
      <w:r w:rsidR="001B1ED0">
        <w:rPr>
          <w:rFonts w:ascii="Angsana New" w:hAnsi="Angsana New"/>
          <w:sz w:val="32"/>
          <w:szCs w:val="32"/>
          <w:cs/>
        </w:rPr>
        <w:t xml:space="preserve"> </w:t>
      </w:r>
      <w:r w:rsidRPr="003C77DE">
        <w:rPr>
          <w:rFonts w:ascii="Angsana New" w:hAnsi="Angsana New"/>
          <w:sz w:val="32"/>
          <w:szCs w:val="32"/>
          <w:cs/>
        </w:rPr>
        <w:t xml:space="preserve">ครั้งที่ </w:t>
      </w:r>
      <w:r w:rsidR="004E1543">
        <w:rPr>
          <w:rFonts w:ascii="Angsana New" w:hAnsi="Angsana New"/>
          <w:sz w:val="32"/>
          <w:szCs w:val="32"/>
        </w:rPr>
        <w:t>1</w:t>
      </w:r>
      <w:r w:rsidR="00DB04BD">
        <w:rPr>
          <w:rFonts w:ascii="Angsana New" w:hAnsi="Angsana New"/>
          <w:sz w:val="32"/>
          <w:szCs w:val="32"/>
          <w:lang w:val="en-US"/>
        </w:rPr>
        <w:t>8</w:t>
      </w:r>
    </w:p>
    <w:p w14:paraId="6481AA24" w14:textId="2DEDAA83" w:rsidR="00277D71" w:rsidRPr="009D47B0" w:rsidRDefault="00277D71" w:rsidP="00277D71">
      <w:pPr>
        <w:pStyle w:val="a3"/>
        <w:rPr>
          <w:rFonts w:ascii="Angsana New" w:hAnsi="Angsana New"/>
          <w:sz w:val="32"/>
          <w:szCs w:val="32"/>
          <w:lang w:val="en-US"/>
        </w:rPr>
      </w:pPr>
      <w:r w:rsidRPr="003C77DE">
        <w:rPr>
          <w:rFonts w:ascii="Angsana New" w:hAnsi="Angsana New"/>
          <w:sz w:val="32"/>
          <w:szCs w:val="32"/>
        </w:rPr>
        <w:t>Manuscript Preparation Guidelines for the Papers Submitted</w:t>
      </w:r>
      <w:r w:rsidR="00E936F7">
        <w:rPr>
          <w:rFonts w:ascii="Angsana New" w:hAnsi="Angsana New"/>
          <w:sz w:val="32"/>
          <w:szCs w:val="32"/>
        </w:rPr>
        <w:t xml:space="preserve"> to EENET202</w:t>
      </w:r>
      <w:r w:rsidR="00DB04BD">
        <w:rPr>
          <w:rFonts w:ascii="Angsana New" w:hAnsi="Angsana New"/>
          <w:sz w:val="32"/>
          <w:szCs w:val="32"/>
          <w:lang w:val="en-US"/>
        </w:rPr>
        <w:t>6</w:t>
      </w:r>
    </w:p>
    <w:p w14:paraId="5D691838" w14:textId="77777777" w:rsidR="00277D71" w:rsidRPr="003C77DE" w:rsidRDefault="00277D71" w:rsidP="00277D71">
      <w:pPr>
        <w:pStyle w:val="a3"/>
        <w:jc w:val="left"/>
        <w:rPr>
          <w:rFonts w:ascii="Angsana New" w:hAnsi="Angsana New"/>
          <w:b w:val="0"/>
          <w:bCs w:val="0"/>
          <w:sz w:val="22"/>
          <w:szCs w:val="22"/>
        </w:rPr>
      </w:pPr>
    </w:p>
    <w:p w14:paraId="23D300D3" w14:textId="0A1CB4F2" w:rsidR="00AA0BB2" w:rsidRPr="00C54481" w:rsidRDefault="00EE09B0" w:rsidP="00AA0BB2">
      <w:pPr>
        <w:pStyle w:val="a3"/>
        <w:rPr>
          <w:rFonts w:ascii="Angsana New" w:hAnsi="Angsana New"/>
          <w:color w:val="000000"/>
          <w:lang w:val="en-US"/>
        </w:rPr>
      </w:pPr>
      <w:r>
        <w:rPr>
          <w:rFonts w:ascii="Angsana New" w:hAnsi="Angsana New" w:hint="cs"/>
          <w:color w:val="000000"/>
          <w:cs/>
          <w:lang w:val="en-US"/>
        </w:rPr>
        <w:t>พิทักษ์ บุญนุ่น</w:t>
      </w:r>
      <w:r w:rsidR="00AA0BB2" w:rsidRPr="0087028C">
        <w:rPr>
          <w:rFonts w:ascii="Angsana New" w:hAnsi="Angsana New"/>
          <w:color w:val="000000"/>
          <w:vertAlign w:val="superscript"/>
          <w:cs/>
        </w:rPr>
        <w:t>1</w:t>
      </w:r>
      <w:r w:rsidR="000366F4">
        <w:rPr>
          <w:rFonts w:ascii="Angsana New" w:hAnsi="Angsana New"/>
          <w:color w:val="000000"/>
          <w:vertAlign w:val="superscript"/>
          <w:cs/>
          <w:lang w:val="en-US"/>
        </w:rPr>
        <w:t>*</w:t>
      </w:r>
      <w:r w:rsidR="00AA0BB2" w:rsidRPr="0087028C">
        <w:rPr>
          <w:rFonts w:ascii="Angsana New" w:hAnsi="Angsana New"/>
          <w:color w:val="000000"/>
          <w:cs/>
        </w:rPr>
        <w:t xml:space="preserve"> </w:t>
      </w:r>
      <w:r>
        <w:rPr>
          <w:rFonts w:ascii="Angsana New" w:hAnsi="Angsana New" w:hint="cs"/>
          <w:color w:val="000000"/>
          <w:cs/>
          <w:lang w:val="en-US"/>
        </w:rPr>
        <w:t>อธิโรจน์ มะโน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>1</w:t>
      </w:r>
      <w:r w:rsidR="00400E06">
        <w:rPr>
          <w:rFonts w:ascii="Angsana New" w:hAnsi="Angsana New" w:hint="cs"/>
          <w:color w:val="000000"/>
          <w:cs/>
          <w:lang w:val="en-US"/>
        </w:rPr>
        <w:t xml:space="preserve"> </w:t>
      </w:r>
      <w:r w:rsidR="00400E06">
        <w:rPr>
          <w:rFonts w:ascii="Angsana New" w:hAnsi="Angsana New" w:hint="cs"/>
          <w:color w:val="000000"/>
          <w:vertAlign w:val="superscript"/>
          <w:cs/>
          <w:lang w:val="en-US"/>
        </w:rPr>
        <w:t xml:space="preserve"> </w:t>
      </w:r>
      <w:r w:rsidR="00AA0BB2">
        <w:rPr>
          <w:rFonts w:ascii="Angsana New" w:hAnsi="Angsana New" w:hint="cs"/>
          <w:color w:val="000000"/>
          <w:cs/>
        </w:rPr>
        <w:t xml:space="preserve">และ </w:t>
      </w:r>
      <w:proofErr w:type="spellStart"/>
      <w:r>
        <w:rPr>
          <w:rFonts w:ascii="Angsana New" w:hAnsi="Angsana New" w:hint="cs"/>
          <w:color w:val="000000"/>
          <w:cs/>
        </w:rPr>
        <w:t>สห</w:t>
      </w:r>
      <w:proofErr w:type="spellEnd"/>
      <w:r>
        <w:rPr>
          <w:rFonts w:ascii="Angsana New" w:hAnsi="Angsana New" w:hint="cs"/>
          <w:color w:val="000000"/>
          <w:cs/>
        </w:rPr>
        <w:t>พง</w:t>
      </w:r>
      <w:r w:rsidR="000A2048">
        <w:rPr>
          <w:rFonts w:ascii="Angsana New" w:hAnsi="Angsana New" w:hint="cs"/>
          <w:color w:val="000000"/>
          <w:cs/>
        </w:rPr>
        <w:t>ศ์</w:t>
      </w:r>
      <w:r>
        <w:rPr>
          <w:rFonts w:ascii="Angsana New" w:hAnsi="Angsana New" w:hint="cs"/>
          <w:color w:val="000000"/>
          <w:cs/>
        </w:rPr>
        <w:t xml:space="preserve"> สม</w:t>
      </w:r>
      <w:proofErr w:type="spellStart"/>
      <w:r>
        <w:rPr>
          <w:rFonts w:ascii="Angsana New" w:hAnsi="Angsana New" w:hint="cs"/>
          <w:color w:val="000000"/>
          <w:cs/>
        </w:rPr>
        <w:t>วง</w:t>
      </w:r>
      <w:r w:rsidR="000A2048">
        <w:rPr>
          <w:rFonts w:ascii="Angsana New" w:hAnsi="Angsana New" w:hint="cs"/>
          <w:color w:val="000000"/>
          <w:cs/>
        </w:rPr>
        <w:t>ค์</w:t>
      </w:r>
      <w:proofErr w:type="spellEnd"/>
      <w:r w:rsidR="00AA0BB2" w:rsidRPr="0087028C">
        <w:rPr>
          <w:rFonts w:ascii="Angsana New" w:hAnsi="Angsana New"/>
          <w:color w:val="000000"/>
          <w:vertAlign w:val="superscript"/>
          <w:cs/>
        </w:rPr>
        <w:t>2</w:t>
      </w:r>
    </w:p>
    <w:p w14:paraId="70D36861" w14:textId="4012EE67" w:rsidR="00AA0BB2" w:rsidRDefault="00AA0BB2" w:rsidP="00AA0BB2">
      <w:pPr>
        <w:pStyle w:val="a3"/>
        <w:rPr>
          <w:rFonts w:ascii="Angsana New" w:hAnsi="Angsana New"/>
          <w:b w:val="0"/>
          <w:bCs w:val="0"/>
          <w:color w:val="000000"/>
        </w:rPr>
      </w:pPr>
      <w:r w:rsidRPr="00C54481">
        <w:rPr>
          <w:rFonts w:ascii="Angsana New" w:hAnsi="Angsana New"/>
          <w:b w:val="0"/>
          <w:bCs w:val="0"/>
          <w:color w:val="000000"/>
          <w:vertAlign w:val="superscript"/>
          <w:cs/>
        </w:rPr>
        <w:t>1</w:t>
      </w:r>
      <w:r w:rsidRPr="00C54481">
        <w:rPr>
          <w:rFonts w:ascii="Angsana New" w:hAnsi="Angsana New"/>
          <w:b w:val="0"/>
          <w:bCs w:val="0"/>
          <w:color w:val="000000"/>
          <w:cs/>
        </w:rPr>
        <w:t>สาขาวิชา</w:t>
      </w:r>
      <w:r w:rsidR="00D42C43">
        <w:rPr>
          <w:rFonts w:ascii="Angsana New" w:hAnsi="Angsana New" w:hint="cs"/>
          <w:b w:val="0"/>
          <w:bCs w:val="0"/>
          <w:color w:val="000000"/>
          <w:cs/>
          <w:lang w:val="en-US"/>
        </w:rPr>
        <w:t>วิศวกรรมไฟฟ้า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คณะ</w:t>
      </w:r>
      <w:r w:rsidR="00D42C43">
        <w:rPr>
          <w:rFonts w:ascii="Angsana New" w:hAnsi="Angsana New" w:hint="cs"/>
          <w:b w:val="0"/>
          <w:bCs w:val="0"/>
          <w:color w:val="000000"/>
          <w:cs/>
        </w:rPr>
        <w:t>วิศวกรรมศาสตร์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 มหาวิทยาลัย</w:t>
      </w:r>
      <w:r w:rsidR="00EE09B0">
        <w:rPr>
          <w:rFonts w:ascii="Angsana New" w:hAnsi="Angsana New" w:hint="cs"/>
          <w:b w:val="0"/>
          <w:bCs w:val="0"/>
          <w:color w:val="000000"/>
          <w:cs/>
        </w:rPr>
        <w:t>เทคโนโลยีราชมงคลศรีวิชัย</w:t>
      </w:r>
    </w:p>
    <w:p w14:paraId="51475219" w14:textId="0E408725" w:rsidR="000366F4" w:rsidRPr="000366F4" w:rsidRDefault="000366F4" w:rsidP="000366F4">
      <w:pPr>
        <w:jc w:val="center"/>
        <w:rPr>
          <w:rFonts w:ascii="Angsana New" w:eastAsia="Times New Roman" w:hAnsi="Angsana New"/>
          <w:color w:val="000000"/>
          <w:sz w:val="24"/>
          <w:szCs w:val="24"/>
          <w:lang w:val="x-none" w:eastAsia="x-none"/>
        </w:rPr>
      </w:pPr>
      <w:r w:rsidRPr="000366F4">
        <w:rPr>
          <w:rFonts w:ascii="Angsana New" w:eastAsia="Times New Roman" w:hAnsi="Angsana New"/>
          <w:color w:val="000000"/>
          <w:sz w:val="24"/>
          <w:szCs w:val="24"/>
          <w:vertAlign w:val="superscript"/>
          <w:lang w:eastAsia="x-none"/>
        </w:rPr>
        <w:t>2</w:t>
      </w:r>
      <w:r w:rsidRPr="000366F4">
        <w:rPr>
          <w:rFonts w:ascii="Angsana New" w:eastAsia="Times New Roman" w:hAnsi="Angsana New"/>
          <w:color w:val="000000"/>
          <w:sz w:val="24"/>
          <w:szCs w:val="24"/>
          <w:cs/>
          <w:lang w:val="x-none" w:eastAsia="x-none"/>
        </w:rPr>
        <w:t>สาขาวิชาวิศวกรรม</w:t>
      </w:r>
      <w:r w:rsidR="00EE09B0">
        <w:rPr>
          <w:rFonts w:ascii="Angsana New" w:eastAsia="Times New Roman" w:hAnsi="Angsana New" w:hint="cs"/>
          <w:color w:val="000000"/>
          <w:sz w:val="24"/>
          <w:szCs w:val="24"/>
          <w:cs/>
          <w:lang w:val="x-none" w:eastAsia="x-none"/>
        </w:rPr>
        <w:t>คอมพิวเตอร์ คณะวิศวกรรมศาสตร์ มหาวิทยาลัยสงขลานครินทร์</w:t>
      </w:r>
    </w:p>
    <w:p w14:paraId="7958473F" w14:textId="2FE6A35A" w:rsidR="00AA0BB2" w:rsidRPr="00DD06ED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vertAlign w:val="superscript"/>
          <w:lang w:val="en-US"/>
        </w:rPr>
      </w:pPr>
      <w:r w:rsidRPr="00C54481">
        <w:rPr>
          <w:rFonts w:ascii="Angsana New" w:hAnsi="Angsana New"/>
          <w:b w:val="0"/>
          <w:bCs w:val="0"/>
          <w:color w:val="000000"/>
        </w:rPr>
        <w:t>E</w:t>
      </w:r>
      <w:r w:rsidRPr="00C54481">
        <w:rPr>
          <w:rFonts w:ascii="Angsana New" w:hAnsi="Angsana New"/>
          <w:b w:val="0"/>
          <w:bCs w:val="0"/>
          <w:color w:val="000000"/>
          <w:cs/>
        </w:rPr>
        <w:t>-</w:t>
      </w:r>
      <w:r w:rsidRPr="00C54481">
        <w:rPr>
          <w:rFonts w:ascii="Angsana New" w:hAnsi="Angsana New"/>
          <w:b w:val="0"/>
          <w:bCs w:val="0"/>
          <w:color w:val="000000"/>
        </w:rPr>
        <w:t>mail</w:t>
      </w:r>
      <w:r w:rsidRPr="00C54481">
        <w:rPr>
          <w:rFonts w:ascii="Angsana New" w:hAnsi="Angsana New"/>
          <w:b w:val="0"/>
          <w:bCs w:val="0"/>
          <w:color w:val="000000"/>
          <w:cs/>
        </w:rPr>
        <w:t xml:space="preserve">: </w:t>
      </w:r>
      <w:hyperlink r:id="rId11" w:history="1"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pituk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  <w:lang w:val="en-US"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  <w:lang w:val="en-US"/>
          </w:rPr>
          <w:t>b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@rmutsv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ac</w:t>
        </w:r>
        <w:r w:rsidR="00EE09B0" w:rsidRPr="009C3A27">
          <w:rPr>
            <w:rStyle w:val="a5"/>
            <w:rFonts w:ascii="Angsana New" w:hAnsi="Angsana New"/>
            <w:b w:val="0"/>
            <w:bCs w:val="0"/>
            <w:cs/>
          </w:rPr>
          <w:t>.</w:t>
        </w:r>
        <w:r w:rsidR="00EE09B0" w:rsidRPr="009C3A27">
          <w:rPr>
            <w:rStyle w:val="a5"/>
            <w:rFonts w:ascii="Angsana New" w:hAnsi="Angsana New"/>
            <w:b w:val="0"/>
            <w:bCs w:val="0"/>
          </w:rPr>
          <w:t>th</w:t>
        </w:r>
      </w:hyperlink>
      <w:r w:rsidR="00DD06ED">
        <w:rPr>
          <w:rFonts w:ascii="Angsana New" w:hAnsi="Angsana New"/>
          <w:b w:val="0"/>
          <w:bCs w:val="0"/>
          <w:vertAlign w:val="superscript"/>
          <w:cs/>
          <w:lang w:val="en-US"/>
        </w:rPr>
        <w:t>*</w:t>
      </w:r>
    </w:p>
    <w:p w14:paraId="33368A6A" w14:textId="68895A9E" w:rsidR="00AA0BB2" w:rsidRPr="00C54481" w:rsidRDefault="00AA0BB2" w:rsidP="00AA0BB2">
      <w:pPr>
        <w:pStyle w:val="a3"/>
        <w:rPr>
          <w:rFonts w:ascii="Angsana New" w:hAnsi="Angsana New"/>
          <w:b w:val="0"/>
          <w:bCs w:val="0"/>
          <w:color w:val="000000"/>
          <w:cs/>
          <w:lang w:val="en-US"/>
        </w:rPr>
      </w:pPr>
    </w:p>
    <w:p w14:paraId="4E68C8FE" w14:textId="77777777" w:rsidR="00E135E3" w:rsidRPr="00AA0BB2" w:rsidRDefault="00E135E3" w:rsidP="00E135E3">
      <w:pPr>
        <w:pStyle w:val="a3"/>
        <w:rPr>
          <w:rFonts w:ascii="Angsana New" w:hAnsi="Angsana New"/>
          <w:b w:val="0"/>
          <w:bCs w:val="0"/>
          <w:lang w:val="en-US"/>
        </w:rPr>
      </w:pPr>
    </w:p>
    <w:p w14:paraId="24F392DD" w14:textId="3A946AD5" w:rsidR="00277D71" w:rsidRDefault="001C5BC7" w:rsidP="00DF39F8">
      <w:pPr>
        <w:pStyle w:val="a3"/>
      </w:pP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B543A24" wp14:editId="72C2E9E8">
                <wp:simplePos x="0" y="0"/>
                <wp:positionH relativeFrom="column">
                  <wp:posOffset>5259705</wp:posOffset>
                </wp:positionH>
                <wp:positionV relativeFrom="paragraph">
                  <wp:posOffset>159385</wp:posOffset>
                </wp:positionV>
                <wp:extent cx="914400" cy="228600"/>
                <wp:effectExtent l="0" t="3810" r="3810" b="0"/>
                <wp:wrapNone/>
                <wp:docPr id="205401373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2A4D7DA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7B543A24" id="Text Box 31" o:spid="_x0000_s1028" type="#_x0000_t202" style="position:absolute;left:0;text-align:left;margin-left:414.15pt;margin-top:12.55pt;width:1in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" stroked="f">
                <v:textbox>
                  <w:txbxContent>
                    <w:p w14:paraId="32A4D7DA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/>
          <w:noProof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477C86" wp14:editId="4D1C7566">
                <wp:simplePos x="0" y="0"/>
                <wp:positionH relativeFrom="column">
                  <wp:posOffset>756285</wp:posOffset>
                </wp:positionH>
                <wp:positionV relativeFrom="paragraph">
                  <wp:posOffset>31115</wp:posOffset>
                </wp:positionV>
                <wp:extent cx="914400" cy="228600"/>
                <wp:effectExtent l="0" t="0" r="1905" b="635"/>
                <wp:wrapNone/>
                <wp:docPr id="92527684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15A417" w14:textId="77777777"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69477C86" id="Text Box 30" o:spid="_x0000_s1029" type="#_x0000_t202" style="position:absolute;left:0;text-align:left;margin-left:59.55pt;margin-top:2.45pt;width:1in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" filled="f" stroked="f">
                <v:textbox>
                  <w:txbxContent>
                    <w:p w14:paraId="1C15A417" w14:textId="77777777"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2</w:t>
                      </w:r>
                    </w:p>
                  </w:txbxContent>
                </v:textbox>
              </v:shape>
            </w:pict>
          </mc:Fallback>
        </mc:AlternateContent>
      </w:r>
    </w:p>
    <w:p w14:paraId="2F55F2EA" w14:textId="77777777" w:rsidR="00277D71" w:rsidRDefault="00277D71" w:rsidP="00277D71">
      <w:pPr>
        <w:jc w:val="center"/>
        <w:rPr>
          <w:szCs w:val="22"/>
          <w:cs/>
        </w:rPr>
        <w:sectPr w:rsidR="00277D71" w:rsidSect="00933B7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/>
          <w:pgMar w:top="1644" w:right="1191" w:bottom="1644" w:left="1191" w:header="709" w:footer="864" w:gutter="0"/>
          <w:cols w:space="708"/>
          <w:docGrid w:linePitch="360"/>
        </w:sectPr>
      </w:pPr>
    </w:p>
    <w:p w14:paraId="0F54D18E" w14:textId="79F34E2D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sz w:val="28"/>
          <w:szCs w:val="28"/>
          <w:cs/>
        </w:rPr>
      </w:pP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6810DD9" wp14:editId="1053CD2F">
                <wp:simplePos x="0" y="0"/>
                <wp:positionH relativeFrom="column">
                  <wp:posOffset>1556385</wp:posOffset>
                </wp:positionH>
                <wp:positionV relativeFrom="paragraph">
                  <wp:posOffset>8255</wp:posOffset>
                </wp:positionV>
                <wp:extent cx="615315" cy="0"/>
                <wp:effectExtent l="7620" t="8890" r="5715" b="10160"/>
                <wp:wrapNone/>
                <wp:docPr id="648235876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1156C7C7" id="Line 29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55pt,.65pt" to="17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"/>
            </w:pict>
          </mc:Fallback>
        </mc:AlternateContent>
      </w:r>
      <w:r w:rsidRPr="003C77DE">
        <w:rPr>
          <w:rFonts w:ascii="Angsana New" w:hAnsi="Angsana New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FFD309F" wp14:editId="52E7E89E">
                <wp:simplePos x="0" y="0"/>
                <wp:positionH relativeFrom="column">
                  <wp:posOffset>2171700</wp:posOffset>
                </wp:positionH>
                <wp:positionV relativeFrom="paragraph">
                  <wp:posOffset>8255</wp:posOffset>
                </wp:positionV>
                <wp:extent cx="0" cy="228600"/>
                <wp:effectExtent l="41910" t="8890" r="43815" b="19685"/>
                <wp:wrapNone/>
                <wp:docPr id="1008013127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146805E6" id="Line 28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.65pt" to="171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">
                <v:stroke endarrow="block" endarrowwidth="narrow" endarrowlength="short"/>
              </v:line>
            </w:pict>
          </mc:Fallback>
        </mc:AlternateContent>
      </w:r>
      <w:r w:rsidR="00277D71" w:rsidRPr="003C77DE">
        <w:rPr>
          <w:rFonts w:ascii="Angsana New" w:hAnsi="Angsana New"/>
          <w:sz w:val="28"/>
          <w:szCs w:val="28"/>
          <w:cs/>
        </w:rPr>
        <w:t>บทคัดย่อ</w:t>
      </w:r>
    </w:p>
    <w:p w14:paraId="43F7E032" w14:textId="2BABBF01" w:rsidR="00277D71" w:rsidRPr="003C77DE" w:rsidRDefault="001C5BC7" w:rsidP="00412099">
      <w:pPr>
        <w:pStyle w:val="a3"/>
        <w:spacing w:line="320" w:lineRule="atLeast"/>
        <w:ind w:firstLine="709"/>
        <w:jc w:val="thaiDistribute"/>
        <w:rPr>
          <w:rFonts w:ascii="Angsana New" w:hAnsi="Angsana New"/>
          <w:b w:val="0"/>
          <w:bCs w:val="0"/>
        </w:rPr>
      </w:pP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F3F2817" wp14:editId="428A88EF">
                <wp:simplePos x="0" y="0"/>
                <wp:positionH relativeFrom="column">
                  <wp:posOffset>2918460</wp:posOffset>
                </wp:positionH>
                <wp:positionV relativeFrom="paragraph">
                  <wp:posOffset>1360805</wp:posOffset>
                </wp:positionV>
                <wp:extent cx="215900" cy="0"/>
                <wp:effectExtent l="17145" t="45720" r="14605" b="40005"/>
                <wp:wrapNone/>
                <wp:docPr id="104910376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8954EB" id="Line 27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107.15pt" to="246.8pt,10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4F1DC82" wp14:editId="57B406FA">
                <wp:simplePos x="0" y="0"/>
                <wp:positionH relativeFrom="column">
                  <wp:posOffset>2918460</wp:posOffset>
                </wp:positionH>
                <wp:positionV relativeFrom="paragraph">
                  <wp:posOffset>1017905</wp:posOffset>
                </wp:positionV>
                <wp:extent cx="0" cy="571500"/>
                <wp:effectExtent l="7620" t="7620" r="11430" b="11430"/>
                <wp:wrapNone/>
                <wp:docPr id="716209156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7F63B1" id="Line 2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15pt" to="229.8pt,1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"/>
            </w:pict>
          </mc:Fallback>
        </mc:AlternateContent>
      </w:r>
      <w:r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A5657A" wp14:editId="307C809C">
                <wp:simplePos x="0" y="0"/>
                <wp:positionH relativeFrom="column">
                  <wp:posOffset>3137535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96289068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56394B" id="Line 2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80.2pt" to="247.05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32FC12" wp14:editId="335EA7B4">
                <wp:simplePos x="0" y="0"/>
                <wp:positionH relativeFrom="column">
                  <wp:posOffset>2918460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8255" r="11430" b="10795"/>
                <wp:wrapNone/>
                <wp:docPr id="1006569440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BDB6BA" id="Line 24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2pt" to="229.8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"/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7FD1708" wp14:editId="515485B9">
                <wp:simplePos x="0" y="0"/>
                <wp:positionH relativeFrom="column">
                  <wp:posOffset>-15240</wp:posOffset>
                </wp:positionH>
                <wp:positionV relativeFrom="paragraph">
                  <wp:posOffset>1018540</wp:posOffset>
                </wp:positionV>
                <wp:extent cx="0" cy="897255"/>
                <wp:effectExtent l="7620" t="8255" r="11430" b="8890"/>
                <wp:wrapNone/>
                <wp:docPr id="86577614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7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E7E305" id="Line 2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80.2pt" to="-1.2pt,1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"/>
            </w:pict>
          </mc:Fallback>
        </mc:AlternateContent>
      </w:r>
      <w:r w:rsidR="00277D71" w:rsidRPr="003C77DE">
        <w:rPr>
          <w:rFonts w:ascii="Angsana New" w:hAnsi="Angsana New"/>
          <w:b w:val="0"/>
          <w:bCs w:val="0"/>
          <w:cs/>
        </w:rPr>
        <w:t>บทความนี้กล่าวเกี่ยวกับรูปแบบและวิธีการส่งบทความ เพื่อเสนอต่อการประชุม</w:t>
      </w:r>
      <w:r w:rsidR="00277D71">
        <w:rPr>
          <w:rFonts w:ascii="Angsana New" w:hAnsi="Angsana New" w:hint="cs"/>
          <w:b w:val="0"/>
          <w:bCs w:val="0"/>
          <w:cs/>
        </w:rPr>
        <w:t>เครือข่าย</w:t>
      </w:r>
      <w:r w:rsidR="00277D71" w:rsidRPr="003C77DE">
        <w:rPr>
          <w:rFonts w:ascii="Angsana New" w:hAnsi="Angsana New"/>
          <w:b w:val="0"/>
          <w:bCs w:val="0"/>
          <w:cs/>
        </w:rPr>
        <w:t>วิชาการวิศวกรรมไฟฟ้า</w:t>
      </w:r>
      <w:r w:rsidR="008F454B">
        <w:rPr>
          <w:rFonts w:ascii="Angsana New" w:hAnsi="Angsana New"/>
          <w:b w:val="0"/>
          <w:bCs w:val="0"/>
          <w:cs/>
        </w:rPr>
        <w:t xml:space="preserve"> </w:t>
      </w:r>
      <w:r w:rsidR="00277D71" w:rsidRPr="003C77DE">
        <w:rPr>
          <w:rFonts w:ascii="Angsana New" w:hAnsi="Angsana New"/>
          <w:b w:val="0"/>
          <w:bCs w:val="0"/>
          <w:cs/>
        </w:rPr>
        <w:t xml:space="preserve">ครั้งที่ </w:t>
      </w:r>
      <w:r w:rsidR="00366A44">
        <w:rPr>
          <w:rFonts w:ascii="Angsana New" w:hAnsi="Angsana New"/>
          <w:b w:val="0"/>
          <w:bCs w:val="0"/>
        </w:rPr>
        <w:t>1</w:t>
      </w:r>
      <w:r w:rsidR="00E063A0">
        <w:rPr>
          <w:rFonts w:ascii="Angsana New" w:hAnsi="Angsana New"/>
          <w:b w:val="0"/>
          <w:bCs w:val="0"/>
          <w:lang w:val="en-US"/>
        </w:rPr>
        <w:t>8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ผู้ส่งบทความจะต้องยึดรูปแบบตามบทความนี้อย่างเคร่งครัด บทความใดที่รูปแบบไม่ถูกต้อง จะถูกส่งคืนและไม่รับพิจารณาอีก บทคัดย่อต้องมีทั้งภาษาไทยและภาษาอังกฤษ </w:t>
      </w:r>
      <w:r w:rsidR="001B7E86">
        <w:rPr>
          <w:rFonts w:ascii="Angsana New" w:hAnsi="Angsana New" w:hint="cs"/>
          <w:b w:val="0"/>
          <w:bCs w:val="0"/>
          <w:cs/>
        </w:rPr>
        <w:t xml:space="preserve">    </w:t>
      </w:r>
      <w:r w:rsidR="00277D71" w:rsidRPr="003C77DE">
        <w:rPr>
          <w:rFonts w:ascii="Angsana New" w:hAnsi="Angsana New"/>
          <w:b w:val="0"/>
          <w:bCs w:val="0"/>
          <w:cs/>
        </w:rPr>
        <w:t>แต่ละภาษาควรมีเพียงย่อหน้าเดียว และความยาวไม่เกิน</w:t>
      </w:r>
      <w:r w:rsidR="00540309">
        <w:rPr>
          <w:rFonts w:ascii="Angsana New" w:hAnsi="Angsana New"/>
          <w:b w:val="0"/>
          <w:bCs w:val="0"/>
        </w:rPr>
        <w:t xml:space="preserve"> 25</w:t>
      </w:r>
      <w:r w:rsidR="00277D71" w:rsidRPr="003C77DE">
        <w:rPr>
          <w:rFonts w:ascii="Angsana New" w:hAnsi="Angsana New"/>
          <w:b w:val="0"/>
          <w:bCs w:val="0"/>
          <w:cs/>
        </w:rPr>
        <w:t xml:space="preserve"> บรรทัด</w:t>
      </w:r>
    </w:p>
    <w:p w14:paraId="1760AD11" w14:textId="2FD35A61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369553E" wp14:editId="329AE22D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561975" cy="0"/>
                <wp:effectExtent l="22860" t="46355" r="15240" b="48895"/>
                <wp:wrapNone/>
                <wp:docPr id="1034298339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96F488" id="Line 2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9.95pt" to="-.7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AF7DC00" wp14:editId="7AE39543">
                <wp:simplePos x="0" y="0"/>
                <wp:positionH relativeFrom="column">
                  <wp:posOffset>2918460</wp:posOffset>
                </wp:positionH>
                <wp:positionV relativeFrom="paragraph">
                  <wp:posOffset>126365</wp:posOffset>
                </wp:positionV>
                <wp:extent cx="215900" cy="0"/>
                <wp:effectExtent l="17145" t="46355" r="14605" b="48895"/>
                <wp:wrapNone/>
                <wp:docPr id="190049982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4E9DD9" id="Line 2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9.95pt" to="246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BFD9D9" wp14:editId="07E21F08">
                <wp:simplePos x="0" y="0"/>
                <wp:positionH relativeFrom="column">
                  <wp:posOffset>-15240</wp:posOffset>
                </wp:positionH>
                <wp:positionV relativeFrom="paragraph">
                  <wp:posOffset>126365</wp:posOffset>
                </wp:positionV>
                <wp:extent cx="1343025" cy="0"/>
                <wp:effectExtent l="17145" t="46355" r="11430" b="48895"/>
                <wp:wrapNone/>
                <wp:docPr id="1130659952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43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DA2D69" id="Line 20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9.95pt" to="104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08151867" wp14:editId="08CD3AC5">
                <wp:simplePos x="0" y="0"/>
                <wp:positionH relativeFrom="column">
                  <wp:posOffset>1344295</wp:posOffset>
                </wp:positionH>
                <wp:positionV relativeFrom="paragraph">
                  <wp:posOffset>12065</wp:posOffset>
                </wp:positionV>
                <wp:extent cx="571500" cy="228600"/>
                <wp:effectExtent l="0" t="0" r="4445" b="1270"/>
                <wp:wrapNone/>
                <wp:docPr id="48365579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A4EDE65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151867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30" type="#_x0000_t202" style="position:absolute;left:0;text-align:left;margin-left:105.85pt;margin-top:.95pt;width:45pt;height:18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" stroked="f">
                <v:textbox>
                  <w:txbxContent>
                    <w:p w14:paraId="3A4EDE65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2C55CE3B" wp14:editId="44544845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641985" cy="571500"/>
                <wp:effectExtent l="3810" t="0" r="1905" b="1270"/>
                <wp:wrapNone/>
                <wp:docPr id="140236571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D91E395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20D498AF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16F224FA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55CE3B" id="Text Box 18" o:spid="_x0000_s1031" type="#_x0000_t202" style="position:absolute;left:0;text-align:left;margin-left:-45pt;margin-top:9.95pt;width:50.55pt;height:4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" stroked="f">
                <v:textbox>
                  <w:txbxContent>
                    <w:p w14:paraId="3D91E395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20D498AF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16F224FA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2D58AB7" wp14:editId="70655B73">
                <wp:simplePos x="0" y="0"/>
                <wp:positionH relativeFrom="column">
                  <wp:posOffset>1768475</wp:posOffset>
                </wp:positionH>
                <wp:positionV relativeFrom="paragraph">
                  <wp:posOffset>126365</wp:posOffset>
                </wp:positionV>
                <wp:extent cx="1159510" cy="0"/>
                <wp:effectExtent l="10160" t="46355" r="20955" b="48895"/>
                <wp:wrapNone/>
                <wp:docPr id="1483187913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95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F553D3" id="Line 1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25pt,9.95pt" to="230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">
                <v:stroke endarrow="block" endarrowwidth="narrow" endarrowlength="short"/>
              </v:line>
            </w:pict>
          </mc:Fallback>
        </mc:AlternateContent>
      </w:r>
    </w:p>
    <w:p w14:paraId="72DC22EA" w14:textId="141B070A" w:rsidR="00277D71" w:rsidRPr="003C77DE" w:rsidRDefault="001C5BC7" w:rsidP="000D3C05">
      <w:pPr>
        <w:pStyle w:val="a3"/>
        <w:spacing w:line="320" w:lineRule="atLeast"/>
        <w:jc w:val="thaiDistribute"/>
        <w:rPr>
          <w:rFonts w:ascii="Angsana New" w:hAnsi="Angsana New"/>
          <w:b w:val="0"/>
          <w:bCs w:val="0"/>
        </w:rPr>
      </w:pPr>
      <w:r w:rsidRPr="003C77DE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05379428" wp14:editId="7B72498D">
                <wp:simplePos x="0" y="0"/>
                <wp:positionH relativeFrom="column">
                  <wp:posOffset>2794000</wp:posOffset>
                </wp:positionH>
                <wp:positionV relativeFrom="paragraph">
                  <wp:posOffset>34925</wp:posOffset>
                </wp:positionV>
                <wp:extent cx="415925" cy="342900"/>
                <wp:effectExtent l="0" t="0" r="0" b="1270"/>
                <wp:wrapNone/>
                <wp:docPr id="19142871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AD331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  <w:t>6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379428" id="Text Box 16" o:spid="_x0000_s1032" type="#_x0000_t202" style="position:absolute;left:0;text-align:left;margin-left:220pt;margin-top:2.75pt;width:32.75pt;height:27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" stroked="f">
                <v:textbox>
                  <w:txbxContent>
                    <w:p w14:paraId="16BAD331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4"/>
                          <w:szCs w:val="24"/>
                        </w:rPr>
                      </w:pPr>
                      <w:r w:rsidRPr="009D17BE">
                        <w:rPr>
                          <w:rFonts w:ascii="Angsana New" w:hAnsi="Angsana New"/>
                          <w:sz w:val="24"/>
                          <w:szCs w:val="24"/>
                        </w:rPr>
                        <w:t>6 mm</w:t>
                      </w:r>
                    </w:p>
                  </w:txbxContent>
                </v:textbox>
              </v:shape>
            </w:pict>
          </mc:Fallback>
        </mc:AlternateContent>
      </w:r>
      <w:r w:rsidR="00277D71">
        <w:rPr>
          <w:rFonts w:ascii="Angsana New" w:hAnsi="Angsana New"/>
          <w:b w:val="0"/>
          <w:bCs w:val="0"/>
          <w:cs/>
        </w:rPr>
        <w:t>คำสำคัญ</w:t>
      </w:r>
      <w:r w:rsidR="00277D71" w:rsidRPr="003C77DE">
        <w:rPr>
          <w:rFonts w:ascii="Angsana New" w:hAnsi="Angsana New"/>
          <w:b w:val="0"/>
          <w:bCs w:val="0"/>
          <w:cs/>
        </w:rPr>
        <w:t>: รูปแบบบทความ, ขนาดตัวอักษร, รูปแบบตัวอักษร</w:t>
      </w:r>
    </w:p>
    <w:p w14:paraId="02345EA0" w14:textId="06916AFB" w:rsidR="00277D71" w:rsidRPr="003C77DE" w:rsidRDefault="00B1388C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)</w:t>
      </w:r>
    </w:p>
    <w:p w14:paraId="2E1EDE18" w14:textId="034C2379" w:rsidR="00277D71" w:rsidRPr="003C77DE" w:rsidRDefault="00277D71" w:rsidP="00277D71">
      <w:pPr>
        <w:pStyle w:val="a6"/>
        <w:jc w:val="thaiDistribute"/>
        <w:rPr>
          <w:rFonts w:ascii="Angsana New" w:hAnsi="Angsana New"/>
          <w:sz w:val="28"/>
          <w:szCs w:val="28"/>
        </w:rPr>
      </w:pPr>
      <w:r w:rsidRPr="003C77DE">
        <w:rPr>
          <w:rFonts w:ascii="Angsana New" w:hAnsi="Angsana New"/>
          <w:sz w:val="28"/>
          <w:szCs w:val="28"/>
        </w:rPr>
        <w:t>Abstract</w:t>
      </w:r>
    </w:p>
    <w:p w14:paraId="713AFA83" w14:textId="6E786FD8" w:rsidR="00277D71" w:rsidRPr="003C77D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sz w:val="24"/>
          <w:szCs w:val="24"/>
        </w:rPr>
        <w:t>This article describes a submission procedure and a format of the manuscript for the EE</w:t>
      </w:r>
      <w:r>
        <w:rPr>
          <w:rFonts w:ascii="Angsana New" w:hAnsi="Angsana New"/>
          <w:sz w:val="24"/>
          <w:szCs w:val="24"/>
        </w:rPr>
        <w:t>NET2</w:t>
      </w:r>
      <w:r w:rsidR="00AA0BB2">
        <w:rPr>
          <w:rFonts w:ascii="Angsana New" w:hAnsi="Angsana New"/>
          <w:sz w:val="24"/>
          <w:szCs w:val="24"/>
        </w:rPr>
        <w:t>02</w:t>
      </w:r>
      <w:r w:rsidR="00E063A0">
        <w:rPr>
          <w:rFonts w:ascii="Angsana New" w:hAnsi="Angsana New"/>
          <w:sz w:val="24"/>
          <w:szCs w:val="24"/>
        </w:rPr>
        <w:t>6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uthors are required to strictly follow the guidelines provided here</w:t>
      </w:r>
      <w:r w:rsidRPr="003C77DE">
        <w:rPr>
          <w:rFonts w:ascii="Angsana New" w:hAnsi="Angsana New"/>
          <w:sz w:val="24"/>
          <w:szCs w:val="24"/>
          <w:cs/>
        </w:rPr>
        <w:t xml:space="preserve">: </w:t>
      </w:r>
      <w:r w:rsidRPr="003C77DE">
        <w:rPr>
          <w:rFonts w:ascii="Angsana New" w:hAnsi="Angsana New"/>
          <w:sz w:val="24"/>
          <w:szCs w:val="24"/>
        </w:rPr>
        <w:t>otherwise, the manuscript will be rejected immediately and not be considered again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 good abstract should have only one paragraph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Both Thai and English abstracts are required; the length of each should not exceed 25 lines</w:t>
      </w:r>
      <w:r w:rsidRPr="003C77DE">
        <w:rPr>
          <w:rFonts w:ascii="Angsana New" w:hAnsi="Angsana New"/>
          <w:sz w:val="24"/>
          <w:szCs w:val="24"/>
          <w:cs/>
        </w:rPr>
        <w:t>.</w:t>
      </w:r>
    </w:p>
    <w:p w14:paraId="7EA9627B" w14:textId="79999E62" w:rsidR="00277D71" w:rsidRPr="003C77DE" w:rsidRDefault="00277D71" w:rsidP="00277D71">
      <w:pPr>
        <w:jc w:val="thaiDistribute"/>
        <w:rPr>
          <w:rFonts w:ascii="Angsana New" w:hAnsi="Angsana New"/>
          <w:sz w:val="24"/>
          <w:szCs w:val="24"/>
        </w:rPr>
      </w:pPr>
    </w:p>
    <w:p w14:paraId="3C7F71B8" w14:textId="0FF5DB31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>
        <w:rPr>
          <w:rFonts w:ascii="Angsana New" w:hAnsi="Angsana New"/>
        </w:rPr>
        <w:t>Keywords</w:t>
      </w:r>
      <w:r>
        <w:rPr>
          <w:rFonts w:ascii="Angsana New" w:hAnsi="Angsana New"/>
          <w:cs/>
        </w:rPr>
        <w:t>:</w:t>
      </w:r>
      <w:r w:rsidRPr="00B1388C">
        <w:rPr>
          <w:rFonts w:ascii="Angsana New" w:hAnsi="Angsana New"/>
          <w:b w:val="0"/>
          <w:bCs w:val="0"/>
        </w:rPr>
        <w:t xml:space="preserve">submission procedure, manuscript format, font size, font </w:t>
      </w:r>
      <w:r w:rsidR="00C323BF">
        <w:rPr>
          <w:rFonts w:ascii="Angsana New" w:hAnsi="Angsana New" w:hint="cs"/>
          <w:b w:val="0"/>
          <w:bCs w:val="0"/>
          <w:cs/>
        </w:rPr>
        <w:t xml:space="preserve">    </w:t>
      </w:r>
      <w:r w:rsidRPr="00B1388C">
        <w:rPr>
          <w:rFonts w:ascii="Angsana New" w:hAnsi="Angsana New"/>
          <w:b w:val="0"/>
          <w:bCs w:val="0"/>
        </w:rPr>
        <w:t>style, blank line</w:t>
      </w:r>
      <w:r w:rsidR="00B1388C">
        <w:rPr>
          <w:rFonts w:ascii="Angsana New" w:hAnsi="Angsana New" w:hint="cs"/>
          <w:cs/>
        </w:rPr>
        <w:t xml:space="preserve"> </w:t>
      </w:r>
      <w:r w:rsid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(คำสำคัญควรจะมีอย่างน้อย 3-5 คำ</w:t>
      </w:r>
      <w:r w:rsidR="00C323BF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 xml:space="preserve"> และตรงกับภาษาไทย</w:t>
      </w:r>
      <w:r w:rsidR="00B1388C" w:rsidRPr="00B1388C">
        <w:rPr>
          <w:rFonts w:ascii="Angsana New" w:hAnsi="Angsana New" w:hint="cs"/>
          <w:b w:val="0"/>
          <w:bCs w:val="0"/>
          <w:sz w:val="22"/>
          <w:szCs w:val="22"/>
          <w:highlight w:val="yellow"/>
          <w:cs/>
        </w:rPr>
        <w:t>)</w:t>
      </w:r>
    </w:p>
    <w:p w14:paraId="5BB3CE7F" w14:textId="3B07B754" w:rsidR="00B1388C" w:rsidRPr="003C77DE" w:rsidRDefault="00B1388C" w:rsidP="00B1388C">
      <w:pPr>
        <w:pStyle w:val="a8"/>
        <w:tabs>
          <w:tab w:val="left" w:pos="720"/>
        </w:tabs>
        <w:ind w:left="720" w:hanging="720"/>
        <w:jc w:val="thaiDistribute"/>
        <w:rPr>
          <w:rFonts w:ascii="Angsana New" w:hAnsi="Angsana New"/>
          <w:sz w:val="24"/>
          <w:szCs w:val="24"/>
        </w:rPr>
      </w:pPr>
    </w:p>
    <w:p w14:paraId="61668821" w14:textId="38D8DB6E" w:rsidR="00B1388C" w:rsidRPr="003C77DE" w:rsidRDefault="00277D71" w:rsidP="00B1388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 w:rsidR="00B1388C">
        <w:rPr>
          <w:rFonts w:ascii="Angsana New" w:hAnsi="Angsana New"/>
        </w:rPr>
        <w:t xml:space="preserve"> </w:t>
      </w:r>
    </w:p>
    <w:p w14:paraId="2C6A9799" w14:textId="74C2D850" w:rsidR="00277D71" w:rsidRPr="003C77DE" w:rsidRDefault="009A4406" w:rsidP="00277D71">
      <w:pPr>
        <w:ind w:left="1080" w:hanging="1080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t xml:space="preserve">1. </w:t>
      </w:r>
      <w:r>
        <w:rPr>
          <w:rFonts w:ascii="Angsana New" w:hAnsi="Angsana New" w:hint="cs"/>
          <w:b/>
          <w:bCs/>
          <w:sz w:val="28"/>
          <w:cs/>
        </w:rPr>
        <w:t>บท</w:t>
      </w:r>
      <w:r w:rsidR="00277D71" w:rsidRPr="003C77DE">
        <w:rPr>
          <w:rFonts w:ascii="Angsana New" w:hAnsi="Angsana New"/>
          <w:b/>
          <w:bCs/>
          <w:sz w:val="28"/>
          <w:cs/>
        </w:rPr>
        <w:t>นำ</w:t>
      </w:r>
    </w:p>
    <w:p w14:paraId="10469816" w14:textId="02D50E19" w:rsidR="00277D71" w:rsidRPr="003C77DE" w:rsidRDefault="00B6572A" w:rsidP="004662DA">
      <w:pPr>
        <w:ind w:firstLine="709"/>
        <w:jc w:val="thaiDistribute"/>
        <w:rPr>
          <w:rFonts w:ascii="Angsana New" w:hAnsi="Angsana New"/>
          <w:b/>
          <w:bCs/>
          <w:szCs w:val="22"/>
        </w:rPr>
      </w:pP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03B77CE" wp14:editId="7365DF30">
                <wp:simplePos x="0" y="0"/>
                <wp:positionH relativeFrom="column">
                  <wp:posOffset>10160</wp:posOffset>
                </wp:positionH>
                <wp:positionV relativeFrom="paragraph">
                  <wp:posOffset>1017270</wp:posOffset>
                </wp:positionV>
                <wp:extent cx="0" cy="1005840"/>
                <wp:effectExtent l="76200" t="38100" r="57150" b="60960"/>
                <wp:wrapNone/>
                <wp:docPr id="1372348842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75F368" id="Line 1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8pt,80.1pt" to=".8pt,15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">
                <v:stroke startarrow="block" endarrow="block"/>
              </v:line>
            </w:pict>
          </mc:Fallback>
        </mc:AlternateContent>
      </w: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46FF94B" wp14:editId="3A04F07F">
                <wp:simplePos x="0" y="0"/>
                <wp:positionH relativeFrom="column">
                  <wp:posOffset>-85725</wp:posOffset>
                </wp:positionH>
                <wp:positionV relativeFrom="paragraph">
                  <wp:posOffset>1318260</wp:posOffset>
                </wp:positionV>
                <wp:extent cx="914400" cy="457200"/>
                <wp:effectExtent l="0" t="0" r="0" b="0"/>
                <wp:wrapNone/>
                <wp:docPr id="20279394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26BF1F2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9 </w:t>
                            </w: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mm</w:t>
                            </w:r>
                          </w:p>
                          <w:p w14:paraId="222D8B23" w14:textId="77777777"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6FF94B" id="Text Box 14" o:spid="_x0000_s1033" type="#_x0000_t202" style="position:absolute;left:0;text-align:left;margin-left:-6.75pt;margin-top:103.8pt;width:1in;height:3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" stroked="f">
                <v:textbox>
                  <w:txbxContent>
                    <w:p w14:paraId="226BF1F2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9 </w:t>
                      </w: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mm</w:t>
                      </w:r>
                    </w:p>
                    <w:p w14:paraId="222D8B23" w14:textId="77777777"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="00277D71" w:rsidRPr="003C77DE">
        <w:rPr>
          <w:rFonts w:ascii="Angsana New" w:hAnsi="Angsana New"/>
          <w:sz w:val="24"/>
          <w:szCs w:val="24"/>
          <w:cs/>
        </w:rPr>
        <w:t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บทคัดย่อภาษาไทย เนื้อเรื่องแบ่งเป็น บทนำ เนื้อความหลัก สรุป กิตติกรรมประกาศ (ถ้ามี) เอกสารอ้างอิง ภาคผนวก (ถ้ามี)</w:t>
      </w:r>
    </w:p>
    <w:p w14:paraId="7F452CC0" w14:textId="5783E275" w:rsidR="00277D71" w:rsidRPr="003C77DE" w:rsidRDefault="00C86EED" w:rsidP="00277D71">
      <w:pPr>
        <w:jc w:val="thaiDistribute"/>
        <w:rPr>
          <w:rFonts w:ascii="Angsana New" w:hAnsi="Angsana New" w:hint="cs"/>
          <w:b/>
          <w:bCs/>
          <w:sz w:val="28"/>
        </w:rPr>
      </w:pPr>
      <w:r w:rsidRPr="000E6DA9">
        <w:rPr>
          <w:rFonts w:ascii="Angsana New" w:hAnsi="Angsana New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5FF05ED" wp14:editId="3155F322">
                <wp:simplePos x="0" y="0"/>
                <wp:positionH relativeFrom="column">
                  <wp:posOffset>1509395</wp:posOffset>
                </wp:positionH>
                <wp:positionV relativeFrom="paragraph">
                  <wp:posOffset>129540</wp:posOffset>
                </wp:positionV>
                <wp:extent cx="648000" cy="0"/>
                <wp:effectExtent l="19050" t="57150" r="0" b="76200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5A4970" id="Line 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10.2pt" to="169.8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">
                <v:stroke startarrow="block" startarrowwidth="narrow" startarrowlength="short"/>
              </v:line>
            </w:pict>
          </mc:Fallback>
        </mc:AlternateContent>
      </w:r>
      <w:r w:rsidR="001C5BC7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BB9BD3" wp14:editId="515B19B0">
                <wp:simplePos x="0" y="0"/>
                <wp:positionH relativeFrom="column">
                  <wp:posOffset>4707255</wp:posOffset>
                </wp:positionH>
                <wp:positionV relativeFrom="paragraph">
                  <wp:posOffset>-5537835</wp:posOffset>
                </wp:positionV>
                <wp:extent cx="571500" cy="0"/>
                <wp:effectExtent l="15240" t="58420" r="13335" b="55880"/>
                <wp:wrapNone/>
                <wp:docPr id="23205065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AB341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" o:spid="_x0000_s1026" type="#_x0000_t32" style="position:absolute;margin-left:370.65pt;margin-top:-436.05pt;width:45pt;height:0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Z4RQgIAAG8EAAAOAAAAZHJzL2Uyb0RvYy54bWysVE2P2yAQvVfqf0DcE9tJnE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">
                <v:stroke endarrow="block"/>
              </v:shape>
            </w:pict>
          </mc:Fallback>
        </mc:AlternateContent>
      </w:r>
      <w:r w:rsidR="00277D71" w:rsidRPr="003C77DE">
        <w:rPr>
          <w:rFonts w:ascii="Angsana New" w:hAnsi="Angsana New"/>
          <w:b/>
          <w:bCs/>
          <w:sz w:val="28"/>
          <w:cs/>
        </w:rPr>
        <w:t>2. คำแนะนำการเขียนและ</w:t>
      </w:r>
      <w:bookmarkStart w:id="0" w:name="_GoBack"/>
      <w:bookmarkEnd w:id="0"/>
      <w:r w:rsidR="00277D71" w:rsidRPr="003C77DE">
        <w:rPr>
          <w:rFonts w:ascii="Angsana New" w:hAnsi="Angsana New"/>
          <w:b/>
          <w:bCs/>
          <w:sz w:val="28"/>
          <w:cs/>
        </w:rPr>
        <w:t>พิมพ์</w:t>
      </w:r>
    </w:p>
    <w:p w14:paraId="1BD2BAC3" w14:textId="228EB35E" w:rsidR="00277D71" w:rsidRPr="003C77DE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3C77DE">
        <w:rPr>
          <w:rFonts w:ascii="Angsana New" w:hAnsi="Angsana New"/>
          <w:b/>
          <w:bCs/>
          <w:sz w:val="28"/>
          <w:cs/>
        </w:rPr>
        <w:t>2.1 คำแนะนำทั่วไป</w:t>
      </w:r>
    </w:p>
    <w:p w14:paraId="7E538BCD" w14:textId="219BD026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าไทย </w:t>
      </w:r>
      <w:r w:rsidR="00C906CF">
        <w:rPr>
          <w:rFonts w:ascii="Angsana New" w:hAnsi="Angsana New" w:hint="cs"/>
          <w:sz w:val="24"/>
          <w:szCs w:val="24"/>
          <w:cs/>
        </w:rPr>
        <w:t>เท่านั้น</w:t>
      </w:r>
      <w:r w:rsidRPr="000E6DA9">
        <w:rPr>
          <w:rFonts w:ascii="Angsana New" w:hAnsi="Angsana New"/>
          <w:sz w:val="24"/>
          <w:szCs w:val="24"/>
          <w:cs/>
        </w:rPr>
        <w:t xml:space="preserve"> ตามรูปแบบที่กำหนด ซึ่งพร้อมที่จะนำไปถ่าย</w:t>
      </w:r>
      <w:proofErr w:type="spellStart"/>
      <w:r w:rsidRPr="000E6DA9">
        <w:rPr>
          <w:rFonts w:ascii="Angsana New" w:hAnsi="Angsana New"/>
          <w:sz w:val="24"/>
          <w:szCs w:val="24"/>
          <w:cs/>
        </w:rPr>
        <w:t>เพลท</w:t>
      </w:r>
      <w:proofErr w:type="spellEnd"/>
      <w:r w:rsidRPr="000E6DA9">
        <w:rPr>
          <w:rFonts w:ascii="Angsana New" w:hAnsi="Angsana New"/>
          <w:sz w:val="24"/>
          <w:szCs w:val="24"/>
          <w:cs/>
        </w:rPr>
        <w:t xml:space="preserve"> เพื่อพิมพ์</w:t>
      </w:r>
      <w:proofErr w:type="spellStart"/>
      <w:r w:rsidR="00540309">
        <w:rPr>
          <w:rFonts w:ascii="Angsana New" w:hAnsi="Angsana New"/>
          <w:sz w:val="24"/>
          <w:szCs w:val="24"/>
          <w:cs/>
        </w:rPr>
        <w:t>ออฟเซ็ต</w:t>
      </w:r>
      <w:proofErr w:type="spellEnd"/>
      <w:r w:rsidR="00540309">
        <w:rPr>
          <w:rFonts w:ascii="Angsana New" w:hAnsi="Angsana New"/>
          <w:sz w:val="24"/>
          <w:szCs w:val="24"/>
          <w:cs/>
        </w:rPr>
        <w:t xml:space="preserve">ได้ทันที ความยาวไม่เกิน </w:t>
      </w:r>
      <w:r w:rsidR="00540309">
        <w:rPr>
          <w:rFonts w:ascii="Angsana New" w:hAnsi="Angsana New"/>
          <w:sz w:val="24"/>
          <w:szCs w:val="24"/>
        </w:rPr>
        <w:t>4</w:t>
      </w:r>
      <w:r w:rsidRPr="000E6DA9">
        <w:rPr>
          <w:rFonts w:ascii="Angsana New" w:hAnsi="Angsana New"/>
          <w:sz w:val="24"/>
          <w:szCs w:val="24"/>
          <w:cs/>
        </w:rPr>
        <w:t xml:space="preserve"> หน้า</w:t>
      </w:r>
    </w:p>
    <w:p w14:paraId="662723D1" w14:textId="215B9689" w:rsidR="00A029DA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559E82" wp14:editId="6BAF94A7">
                <wp:simplePos x="0" y="0"/>
                <wp:positionH relativeFrom="column">
                  <wp:posOffset>5715</wp:posOffset>
                </wp:positionH>
                <wp:positionV relativeFrom="paragraph">
                  <wp:posOffset>154940</wp:posOffset>
                </wp:positionV>
                <wp:extent cx="0" cy="571500"/>
                <wp:effectExtent l="7620" t="8255" r="11430" b="10795"/>
                <wp:wrapNone/>
                <wp:docPr id="148079920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65BF5FC1" id="Line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12.2pt" to=".45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พิมพ์ให้พิมพ์ลงบนกระดาษ </w:t>
      </w:r>
      <w:r w:rsidR="00277D71" w:rsidRPr="000E6DA9">
        <w:rPr>
          <w:rFonts w:ascii="Angsana New" w:hAnsi="Angsana New"/>
          <w:sz w:val="24"/>
          <w:szCs w:val="24"/>
        </w:rPr>
        <w:t xml:space="preserve">A4 </w:t>
      </w:r>
      <w:r w:rsidR="00540309">
        <w:rPr>
          <w:rFonts w:ascii="Angsana New" w:hAnsi="Angsana New"/>
          <w:sz w:val="24"/>
          <w:szCs w:val="24"/>
          <w:cs/>
        </w:rPr>
        <w:t xml:space="preserve">โดยพิมพ์เป็น </w:t>
      </w:r>
      <w:r w:rsidR="00540309">
        <w:rPr>
          <w:rFonts w:ascii="Angsana New" w:hAnsi="Angsana New"/>
          <w:sz w:val="24"/>
          <w:szCs w:val="24"/>
        </w:rPr>
        <w:t>2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คอลัมน์ ตามรูปแบบบทความนี้ ขนาดของคอลัมน์เป็นไปตามที่กำหนด </w:t>
      </w:r>
    </w:p>
    <w:p w14:paraId="0695FBF2" w14:textId="4EFE853A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ให้พิมพ์โดยไม่เว้นบรรทั</w:t>
      </w:r>
      <w:r w:rsidR="00540309">
        <w:rPr>
          <w:rFonts w:ascii="Angsana New" w:hAnsi="Angsana New"/>
          <w:sz w:val="24"/>
          <w:szCs w:val="24"/>
          <w:cs/>
        </w:rPr>
        <w:t xml:space="preserve">ด เมื่อจะขึ้นหัวข้อใหม่ให้เว้น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42EF1F6C" w14:textId="5DF5B6B1" w:rsidR="00277D71" w:rsidRPr="000E6DA9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EA531" wp14:editId="52F49625">
                <wp:simplePos x="0" y="0"/>
                <wp:positionH relativeFrom="column">
                  <wp:posOffset>2920365</wp:posOffset>
                </wp:positionH>
                <wp:positionV relativeFrom="paragraph">
                  <wp:posOffset>427990</wp:posOffset>
                </wp:positionV>
                <wp:extent cx="0" cy="685800"/>
                <wp:effectExtent l="7620" t="5715" r="11430" b="13335"/>
                <wp:wrapNone/>
                <wp:docPr id="36402253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0ACEF479" id="Line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33.7pt" to="229.9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"/>
            </w:pict>
          </mc:Fallback>
        </mc:AlternateContent>
      </w: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003F29D" wp14:editId="0B48D812">
                <wp:simplePos x="0" y="0"/>
                <wp:positionH relativeFrom="column">
                  <wp:posOffset>5715</wp:posOffset>
                </wp:positionH>
                <wp:positionV relativeFrom="paragraph">
                  <wp:posOffset>542290</wp:posOffset>
                </wp:positionV>
                <wp:extent cx="0" cy="457200"/>
                <wp:effectExtent l="7620" t="5715" r="11430" b="13335"/>
                <wp:wrapNone/>
                <wp:docPr id="148225075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5AC87B1B" id="Line 10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42.7pt" to=".45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1 และหากมีการแบ่งหัวข้อย่อย ก็ให้ใช้เลขระบบทศนิยมกำกับหัวข้อย่อย เช่น </w:t>
      </w:r>
      <w:r w:rsidR="00540309">
        <w:rPr>
          <w:rFonts w:ascii="Angsana New" w:hAnsi="Angsana New"/>
          <w:sz w:val="24"/>
          <w:szCs w:val="24"/>
        </w:rPr>
        <w:t>2</w:t>
      </w:r>
      <w:r w:rsidR="00540309">
        <w:rPr>
          <w:rFonts w:ascii="Angsana New" w:hAnsi="Angsana New"/>
          <w:sz w:val="24"/>
          <w:szCs w:val="24"/>
          <w:cs/>
        </w:rPr>
        <w:t>.</w:t>
      </w:r>
      <w:r w:rsidR="00540309">
        <w:rPr>
          <w:rFonts w:ascii="Angsana New" w:hAnsi="Angsana New"/>
          <w:sz w:val="24"/>
          <w:szCs w:val="24"/>
        </w:rPr>
        <w:t>1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เป็นต้น</w:t>
      </w:r>
    </w:p>
    <w:p w14:paraId="6A954806" w14:textId="05DC2333" w:rsidR="00277D71" w:rsidRPr="000E6DA9" w:rsidRDefault="001C5BC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327F3226" wp14:editId="2CB9AD23">
                <wp:simplePos x="0" y="0"/>
                <wp:positionH relativeFrom="column">
                  <wp:posOffset>2939415</wp:posOffset>
                </wp:positionH>
                <wp:positionV relativeFrom="paragraph">
                  <wp:posOffset>125095</wp:posOffset>
                </wp:positionV>
                <wp:extent cx="571500" cy="571500"/>
                <wp:effectExtent l="0" t="0" r="1905" b="3175"/>
                <wp:wrapNone/>
                <wp:docPr id="202545611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5AC8D8D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14:paraId="07BF23CE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14:paraId="4ACD578C" w14:textId="77777777"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F3226" id="Text Box 9" o:spid="_x0000_s1034" type="#_x0000_t202" style="position:absolute;left:0;text-align:left;margin-left:231.45pt;margin-top:9.85pt;width:45pt;height:4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" stroked="f">
                <v:textbox>
                  <w:txbxContent>
                    <w:p w14:paraId="45AC8D8D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14:paraId="07BF23CE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14:paraId="4ACD578C" w14:textId="77777777"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4B3AFBA" wp14:editId="0185113B">
                <wp:simplePos x="0" y="0"/>
                <wp:positionH relativeFrom="column">
                  <wp:posOffset>2920365</wp:posOffset>
                </wp:positionH>
                <wp:positionV relativeFrom="paragraph">
                  <wp:posOffset>153670</wp:posOffset>
                </wp:positionV>
                <wp:extent cx="542925" cy="0"/>
                <wp:effectExtent l="17145" t="44450" r="20955" b="41275"/>
                <wp:wrapNone/>
                <wp:docPr id="9720875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2DB3399D" id="Line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12.1pt" to="272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C6944A8" wp14:editId="1ECD2361">
                <wp:simplePos x="0" y="0"/>
                <wp:positionH relativeFrom="column">
                  <wp:posOffset>1400810</wp:posOffset>
                </wp:positionH>
                <wp:positionV relativeFrom="paragraph">
                  <wp:posOffset>8255</wp:posOffset>
                </wp:positionV>
                <wp:extent cx="571500" cy="259715"/>
                <wp:effectExtent l="2540" t="3810" r="0" b="3175"/>
                <wp:wrapNone/>
                <wp:docPr id="19340659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B15C3EA" w14:textId="77777777"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0C6944A8" id="Text Box 7" o:spid="_x0000_s1035" type="#_x0000_t202" style="position:absolute;left:0;text-align:left;margin-left:110.3pt;margin-top:.65pt;width:45pt;height:20.4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" stroked="f">
                <v:textbox>
                  <w:txbxContent>
                    <w:p w14:paraId="3B15C3EA" w14:textId="77777777"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7BA72A" wp14:editId="5484A088">
                <wp:simplePos x="0" y="0"/>
                <wp:positionH relativeFrom="column">
                  <wp:posOffset>1858010</wp:posOffset>
                </wp:positionH>
                <wp:positionV relativeFrom="paragraph">
                  <wp:posOffset>153670</wp:posOffset>
                </wp:positionV>
                <wp:extent cx="1062355" cy="0"/>
                <wp:effectExtent l="12065" t="44450" r="20955" b="41275"/>
                <wp:wrapNone/>
                <wp:docPr id="1793914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2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3E078FA5" id="Line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3pt,12.1pt" to="229.9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/>
          <w:b w:val="0"/>
          <w:bCs w:val="0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C8D0B2" wp14:editId="18BC482F">
                <wp:simplePos x="0" y="0"/>
                <wp:positionH relativeFrom="column">
                  <wp:posOffset>-3810</wp:posOffset>
                </wp:positionH>
                <wp:positionV relativeFrom="paragraph">
                  <wp:posOffset>153670</wp:posOffset>
                </wp:positionV>
                <wp:extent cx="1371600" cy="0"/>
                <wp:effectExtent l="17145" t="44450" r="11430" b="41275"/>
                <wp:wrapNone/>
                <wp:docPr id="70242586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2CDF385A" id="Line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2.1pt" to="107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">
                <v:stroke startarrow="block" startarrowwidth="narrow" startarrowlength="short"/>
              </v:line>
            </w:pict>
          </mc:Fallback>
        </mc:AlternateContent>
      </w:r>
    </w:p>
    <w:p w14:paraId="7BF90D8E" w14:textId="1D13A06F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2 ขนาดตัวอักษรและการเว้นระยะ</w:t>
      </w:r>
    </w:p>
    <w:p w14:paraId="1C89F8B3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พิมพ์บทความภาษาไทยด้วยตัวอักษรรูปแบบ “</w:t>
      </w:r>
      <w:proofErr w:type="spellStart"/>
      <w:r w:rsidRPr="00DA0FFE">
        <w:rPr>
          <w:rFonts w:ascii="Angsana New" w:hAnsi="Angsana New"/>
          <w:sz w:val="24"/>
          <w:szCs w:val="24"/>
        </w:rPr>
        <w:t>Angsana</w:t>
      </w:r>
      <w:proofErr w:type="spellEnd"/>
      <w:r w:rsidRPr="00DA0FFE">
        <w:rPr>
          <w:rFonts w:ascii="Angsana New" w:hAnsi="Angsana New"/>
          <w:sz w:val="24"/>
          <w:szCs w:val="24"/>
        </w:rPr>
        <w:t xml:space="preserve"> New</w:t>
      </w:r>
      <w:r w:rsidRPr="00DA0FFE">
        <w:rPr>
          <w:rFonts w:ascii="Angsana New" w:hAnsi="Angsana New"/>
          <w:sz w:val="24"/>
          <w:szCs w:val="24"/>
          <w:cs/>
        </w:rPr>
        <w:t>” หรือใกล้เคียง</w:t>
      </w:r>
    </w:p>
    <w:p w14:paraId="7416A518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 xml:space="preserve">ชื่อเรื่องบทความ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6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ผู้เขียน สถาบัน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หัวข้อย่อย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4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บทคัดย่อและเนื้อความต่างๆ ใช้ตัวอักษร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 </w:t>
      </w:r>
      <w:r w:rsidRPr="00DA0FFE">
        <w:rPr>
          <w:rFonts w:ascii="Angsana New" w:hAnsi="Angsana New"/>
          <w:sz w:val="24"/>
          <w:szCs w:val="24"/>
          <w:cs/>
        </w:rPr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DA0FFE">
        <w:rPr>
          <w:rFonts w:ascii="Angsana New" w:hAnsi="Angsana New"/>
          <w:sz w:val="24"/>
          <w:szCs w:val="24"/>
          <w:cs/>
        </w:rPr>
        <w:t>ใช้ตัวอักษร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</w:rPr>
        <w:t xml:space="preserve">Times New Roman </w:t>
      </w:r>
      <w:r w:rsidR="004E6FEA">
        <w:rPr>
          <w:rFonts w:ascii="Angsana New" w:hAnsi="Angsana New"/>
          <w:sz w:val="24"/>
          <w:szCs w:val="24"/>
          <w:cs/>
        </w:rPr>
        <w:t xml:space="preserve">ขนาด </w:t>
      </w:r>
      <w:r w:rsidR="00540309">
        <w:rPr>
          <w:rFonts w:ascii="Angsana New" w:hAnsi="Angsana New"/>
          <w:sz w:val="24"/>
          <w:szCs w:val="24"/>
        </w:rPr>
        <w:t>1</w:t>
      </w:r>
      <w:r w:rsidR="004E6FEA">
        <w:rPr>
          <w:rFonts w:ascii="Angsana New" w:hAnsi="Angsana New"/>
          <w:sz w:val="24"/>
          <w:szCs w:val="24"/>
        </w:rPr>
        <w:t>0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</w:p>
    <w:p w14:paraId="23C88128" w14:textId="77777777"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การเว้นระยะบรรทัดห่างในแนวตั้ง</w:t>
      </w:r>
      <w:r>
        <w:rPr>
          <w:rFonts w:ascii="Angsana New" w:hAnsi="Angsana New" w:hint="cs"/>
          <w:sz w:val="24"/>
          <w:szCs w:val="24"/>
          <w:cs/>
        </w:rPr>
        <w:t xml:space="preserve"> ให้เลือก</w:t>
      </w:r>
      <w:r w:rsidRPr="00DA0FFE">
        <w:rPr>
          <w:rFonts w:ascii="Angsana New" w:hAnsi="Angsana New"/>
          <w:sz w:val="24"/>
          <w:szCs w:val="24"/>
          <w:cs/>
        </w:rPr>
        <w:t xml:space="preserve">แบบ </w:t>
      </w:r>
      <w:r w:rsidRPr="00DA0FFE">
        <w:rPr>
          <w:rFonts w:ascii="Angsana New" w:hAnsi="Angsana New"/>
          <w:sz w:val="24"/>
          <w:szCs w:val="24"/>
        </w:rPr>
        <w:t xml:space="preserve">Exactly </w:t>
      </w:r>
      <w:r w:rsidR="00540309">
        <w:rPr>
          <w:rFonts w:ascii="Angsana New" w:hAnsi="Angsana New"/>
          <w:sz w:val="24"/>
          <w:szCs w:val="24"/>
        </w:rPr>
        <w:t>1</w:t>
      </w:r>
      <w:r w:rsidR="00843418">
        <w:rPr>
          <w:rFonts w:ascii="Angsana New" w:hAnsi="Angsana New"/>
          <w:sz w:val="24"/>
          <w:szCs w:val="24"/>
        </w:rPr>
        <w:t>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>เนื้อเรื่องในแต่ละบรรทัดให้จัดเรียงชิดซ้ายและขวาอย่างสวยงาม</w:t>
      </w:r>
    </w:p>
    <w:p w14:paraId="5E0FA3B0" w14:textId="77777777" w:rsidR="00277D71" w:rsidRPr="003C77DE" w:rsidRDefault="00277D71" w:rsidP="00277D71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19076DB5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br w:type="column"/>
      </w:r>
      <w:r w:rsidRPr="000E6DA9">
        <w:rPr>
          <w:rFonts w:ascii="Angsana New" w:hAnsi="Angsana New"/>
          <w:b/>
          <w:bCs/>
          <w:sz w:val="28"/>
          <w:cs/>
        </w:rPr>
        <w:lastRenderedPageBreak/>
        <w:t>2.3 ชื่อเรื่อง ชื่อผู้แต่ง และชื่อหัวข้อ</w:t>
      </w:r>
    </w:p>
    <w:p w14:paraId="4D0879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14:paraId="59210E9A" w14:textId="4DC6615D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อย่างละเอียด ระบุหมายเลขโทรศัพท์ ระบุหมายเลขโทรสาร (ถ้ามี) ระบุ </w:t>
      </w:r>
      <w:r w:rsidRPr="00F83374">
        <w:rPr>
          <w:rFonts w:ascii="Angsana New" w:hAnsi="Angsana New"/>
          <w:sz w:val="24"/>
          <w:szCs w:val="24"/>
        </w:rPr>
        <w:t>E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 xml:space="preserve">mail </w:t>
      </w:r>
      <w:r w:rsidRPr="00F83374">
        <w:rPr>
          <w:rFonts w:ascii="Angsana New" w:hAnsi="Angsana New"/>
          <w:sz w:val="24"/>
          <w:szCs w:val="24"/>
          <w:cs/>
        </w:rPr>
        <w:t>(ถ้ามี)</w:t>
      </w:r>
      <w:r w:rsidR="00850FD4">
        <w:rPr>
          <w:rFonts w:ascii="Angsana New" w:hAnsi="Angsana New"/>
          <w:sz w:val="24"/>
          <w:szCs w:val="24"/>
        </w:rPr>
        <w:t xml:space="preserve"> 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โดยจะมีหมายเลขด้านบน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ท้ายนามสก</w:t>
      </w:r>
      <w:r w:rsidR="004305B3">
        <w:rPr>
          <w:rFonts w:ascii="Angsana New" w:hAnsi="Angsana New" w:hint="cs"/>
          <w:sz w:val="24"/>
          <w:szCs w:val="24"/>
          <w:highlight w:val="yellow"/>
          <w:cs/>
        </w:rPr>
        <w:t>ุล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กำกับตามหน่วยงาน และ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มี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>เครื่องหมาย (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 xml:space="preserve">*) </w:t>
      </w:r>
      <w:r w:rsidR="00FC1AD0">
        <w:rPr>
          <w:rFonts w:ascii="Angsana New" w:hAnsi="Angsana New" w:hint="cs"/>
          <w:sz w:val="24"/>
          <w:szCs w:val="24"/>
          <w:highlight w:val="yellow"/>
          <w:cs/>
        </w:rPr>
        <w:t>ในตำแหน่ง</w:t>
      </w:r>
      <w:r w:rsidR="00321498">
        <w:rPr>
          <w:rFonts w:ascii="Angsana New" w:hAnsi="Angsana New" w:hint="cs"/>
          <w:sz w:val="24"/>
          <w:szCs w:val="24"/>
          <w:highlight w:val="yellow"/>
          <w:cs/>
        </w:rPr>
        <w:t>นักวิจัยซึ่งเป็น</w:t>
      </w:r>
      <w:r w:rsidR="00850FD4" w:rsidRPr="00321498">
        <w:rPr>
          <w:rFonts w:ascii="Angsana New" w:hAnsi="Angsana New" w:hint="cs"/>
          <w:sz w:val="24"/>
          <w:szCs w:val="24"/>
          <w:highlight w:val="yellow"/>
          <w:cs/>
        </w:rPr>
        <w:t xml:space="preserve">ผู้ประสานงานหลัก </w:t>
      </w:r>
      <w:r w:rsidR="00850FD4" w:rsidRPr="00321498">
        <w:rPr>
          <w:rFonts w:ascii="Angsana New" w:hAnsi="Angsana New"/>
          <w:sz w:val="24"/>
          <w:szCs w:val="24"/>
          <w:highlight w:val="yellow"/>
        </w:rPr>
        <w:t>(Corresponding author)</w:t>
      </w:r>
      <w:r w:rsidR="00FC1AD0">
        <w:rPr>
          <w:rFonts w:ascii="Angsana New" w:hAnsi="Angsana New"/>
          <w:sz w:val="24"/>
          <w:szCs w:val="24"/>
        </w:rPr>
        <w:t xml:space="preserve"> </w:t>
      </w:r>
      <w:r w:rsidR="00FC1AD0">
        <w:rPr>
          <w:rFonts w:ascii="Angsana New" w:hAnsi="Angsana New" w:hint="cs"/>
          <w:sz w:val="24"/>
          <w:szCs w:val="24"/>
          <w:cs/>
        </w:rPr>
        <w:t>ของบทความ</w:t>
      </w:r>
    </w:p>
    <w:p w14:paraId="643A0F2C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14:paraId="2264F409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14:paraId="01E8062B" w14:textId="34DDA539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E3EF559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4 การจัดทำรูปภาพ</w:t>
      </w:r>
    </w:p>
    <w:p w14:paraId="705724E1" w14:textId="27C74D81" w:rsidR="00277D71" w:rsidRPr="00F83374" w:rsidRDefault="001C5BC7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FB1FB7" wp14:editId="2888EBB5">
                <wp:simplePos x="0" y="0"/>
                <wp:positionH relativeFrom="column">
                  <wp:posOffset>3316605</wp:posOffset>
                </wp:positionH>
                <wp:positionV relativeFrom="paragraph">
                  <wp:posOffset>9598660</wp:posOffset>
                </wp:positionV>
                <wp:extent cx="0" cy="228600"/>
                <wp:effectExtent l="43815" t="20320" r="41910" b="8255"/>
                <wp:wrapNone/>
                <wp:docPr id="45377210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line w14:anchorId="3098DF6C" id="Line 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">
                <v:stroke endarrow="block" endarrowwidth="narrow" endarrowlength="short"/>
              </v:line>
            </w:pict>
          </mc:Fallback>
        </mc:AlternateContent>
      </w:r>
      <w:r w:rsidR="00277D71" w:rsidRPr="00F83374">
        <w:rPr>
          <w:rFonts w:ascii="Angsana New" w:hAnsi="Angsana New"/>
          <w:sz w:val="24"/>
          <w:szCs w:val="24"/>
          <w:cs/>
        </w:rPr>
        <w:t xml:space="preserve">รูปภาพจะต้องมีความกว้างไม่เกิน </w:t>
      </w:r>
      <w:r w:rsidR="00540309">
        <w:rPr>
          <w:rFonts w:ascii="Angsana New" w:hAnsi="Angsana New"/>
          <w:sz w:val="24"/>
          <w:szCs w:val="24"/>
        </w:rPr>
        <w:t>81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</w:t>
      </w:r>
      <w:r w:rsidR="00540309">
        <w:rPr>
          <w:rFonts w:ascii="Angsana New" w:hAnsi="Angsana New"/>
          <w:sz w:val="24"/>
          <w:szCs w:val="24"/>
        </w:rPr>
        <w:t>168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)</w:t>
      </w:r>
    </w:p>
    <w:p w14:paraId="5A2ECBDD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F83374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14:paraId="504FCE80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14:paraId="20B1EFF3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คำบรรยายใต้ภาพ 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</w:t>
      </w:r>
      <w:r w:rsidRPr="00F83374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="00540309">
        <w:rPr>
          <w:rFonts w:ascii="Angsana New" w:hAnsi="Angsana New"/>
          <w:sz w:val="24"/>
          <w:szCs w:val="24"/>
          <w:cs/>
        </w:rPr>
        <w:t xml:space="preserve"> </w:t>
      </w:r>
      <w:r w:rsidR="00540309">
        <w:rPr>
          <w:rFonts w:ascii="Angsana New" w:hAnsi="Angsana New" w:hint="cs"/>
          <w:sz w:val="24"/>
          <w:szCs w:val="24"/>
          <w:cs/>
        </w:rPr>
        <w:t>“</w:t>
      </w:r>
      <w:r w:rsidRPr="00F83374">
        <w:rPr>
          <w:rFonts w:ascii="Angsana New" w:hAnsi="Angsana New"/>
          <w:sz w:val="24"/>
          <w:szCs w:val="24"/>
          <w:cs/>
        </w:rPr>
        <w:t xml:space="preserve">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แสดงความสัมพันธ์...”</w:t>
      </w:r>
      <w:r w:rsidR="000D3C05">
        <w:rPr>
          <w:rFonts w:ascii="Angsana New" w:hAnsi="Angsana New"/>
          <w:sz w:val="24"/>
          <w:szCs w:val="24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 xml:space="preserve">ที่ถูกต้องควรเป็น “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ความสัมพันธ์ระหว่าง...”</w:t>
      </w:r>
    </w:p>
    <w:p w14:paraId="654F02E2" w14:textId="77777777" w:rsidR="00C906CF" w:rsidRDefault="00277D71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ลายเส้นจะต้องเป็นเส้นหมึกดำ ส่วนรูปถ่ายควรจะเป็นรูปขาวดำที่มีความคมชัด รูปสีอนุโลมให้ได้ รูปภาพควรจะมี</w:t>
      </w:r>
      <w:r w:rsidR="00766847">
        <w:rPr>
          <w:rFonts w:ascii="Angsana New" w:hAnsi="Angsana New" w:hint="cs"/>
          <w:sz w:val="24"/>
          <w:szCs w:val="24"/>
          <w:cs/>
        </w:rPr>
        <w:t>ความ</w:t>
      </w:r>
      <w:r w:rsidR="00766847">
        <w:rPr>
          <w:rFonts w:ascii="Angsana New" w:hAnsi="Angsana New"/>
          <w:sz w:val="24"/>
          <w:szCs w:val="24"/>
          <w:cs/>
        </w:rPr>
        <w:t>ละเอียด</w:t>
      </w:r>
      <w:r w:rsidR="00766847">
        <w:rPr>
          <w:rFonts w:ascii="Angsana New" w:hAnsi="Angsana New" w:hint="cs"/>
          <w:sz w:val="24"/>
          <w:szCs w:val="24"/>
          <w:cs/>
        </w:rPr>
        <w:t xml:space="preserve">อย่างน้อย </w:t>
      </w:r>
      <w:r w:rsidR="00766847">
        <w:rPr>
          <w:rFonts w:ascii="Angsana New" w:hAnsi="Angsana New"/>
          <w:sz w:val="24"/>
          <w:szCs w:val="24"/>
        </w:rPr>
        <w:t xml:space="preserve">300 dpi </w:t>
      </w:r>
      <w:r w:rsidRPr="00F83374">
        <w:rPr>
          <w:rFonts w:ascii="Angsana New" w:hAnsi="Angsana New"/>
          <w:sz w:val="24"/>
          <w:szCs w:val="24"/>
          <w:cs/>
        </w:rPr>
        <w:t xml:space="preserve"> และเพื่อความสวยงามให้เว้นบรรทัดเหนือรูปภาพ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บรรทัด และเว้นใต้คำบรรยายรูปภาพ 1 บรรทัด</w:t>
      </w:r>
      <w:r w:rsidR="00C906CF">
        <w:rPr>
          <w:rFonts w:ascii="Angsana New" w:hAnsi="Angsana New" w:hint="cs"/>
          <w:sz w:val="24"/>
          <w:szCs w:val="24"/>
          <w:cs/>
        </w:rPr>
        <w:t xml:space="preserve"> ดังแสดงในรูปที่ </w:t>
      </w:r>
      <w:r w:rsidR="00C906CF">
        <w:rPr>
          <w:rFonts w:ascii="Angsana New" w:hAnsi="Angsana New"/>
          <w:sz w:val="24"/>
          <w:szCs w:val="24"/>
        </w:rPr>
        <w:t>1</w:t>
      </w:r>
    </w:p>
    <w:p w14:paraId="232E8E7E" w14:textId="77777777" w:rsidR="00C906CF" w:rsidRPr="00834B53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4C1D2AF3" w14:textId="3F586CC0" w:rsidR="00C906CF" w:rsidRDefault="001C5BC7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FCB4A1" wp14:editId="06608199">
                <wp:simplePos x="0" y="0"/>
                <wp:positionH relativeFrom="column">
                  <wp:posOffset>786765</wp:posOffset>
                </wp:positionH>
                <wp:positionV relativeFrom="paragraph">
                  <wp:posOffset>6985</wp:posOffset>
                </wp:positionV>
                <wp:extent cx="1549400" cy="777240"/>
                <wp:effectExtent l="9525" t="12700" r="12700" b="10160"/>
                <wp:wrapNone/>
                <wp:docPr id="202763816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940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rect w14:anchorId="03021E89" id="Rectangle 3" o:spid="_x0000_s1026" style="position:absolute;margin-left:61.95pt;margin-top:.55pt;width:122pt;height:61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"/>
            </w:pict>
          </mc:Fallback>
        </mc:AlternateContent>
      </w:r>
    </w:p>
    <w:p w14:paraId="16058871" w14:textId="77777777" w:rsidR="00C906CF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6D501A8F" w14:textId="77777777" w:rsidR="00C906CF" w:rsidRPr="00F83374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3517D30A" w14:textId="77777777" w:rsidR="00C906CF" w:rsidRDefault="00C906CF" w:rsidP="00C906CF">
      <w:pPr>
        <w:pStyle w:val="a3"/>
        <w:jc w:val="thaiDistribute"/>
        <w:rPr>
          <w:rFonts w:ascii="Angsana New" w:hAnsi="Angsana New"/>
        </w:rPr>
      </w:pPr>
    </w:p>
    <w:p w14:paraId="6E080078" w14:textId="77777777" w:rsidR="00C906CF" w:rsidRPr="00C906CF" w:rsidRDefault="00C906CF" w:rsidP="00C906CF">
      <w:pPr>
        <w:pStyle w:val="a3"/>
        <w:rPr>
          <w:rFonts w:ascii="Angsana New" w:hAnsi="Angsana New"/>
        </w:rPr>
      </w:pPr>
    </w:p>
    <w:p w14:paraId="4406F3A1" w14:textId="77777777" w:rsidR="00C906CF" w:rsidRDefault="00C906CF" w:rsidP="00C906CF">
      <w:pPr>
        <w:pStyle w:val="a3"/>
        <w:rPr>
          <w:rFonts w:ascii="Angsana New" w:hAnsi="Angsana New"/>
          <w:b w:val="0"/>
          <w:bCs w:val="0"/>
          <w:cs/>
        </w:rPr>
      </w:pPr>
      <w:r w:rsidRPr="0052762D">
        <w:rPr>
          <w:rFonts w:ascii="Angsana New" w:hAnsi="Angsana New"/>
          <w:b w:val="0"/>
          <w:bCs w:val="0"/>
          <w:cs/>
        </w:rPr>
        <w:t>รูป</w:t>
      </w:r>
      <w:r>
        <w:rPr>
          <w:rFonts w:ascii="Angsana New" w:hAnsi="Angsana New" w:hint="cs"/>
          <w:b w:val="0"/>
          <w:bCs w:val="0"/>
          <w:cs/>
        </w:rPr>
        <w:t xml:space="preserve">ที่ </w:t>
      </w:r>
      <w:r>
        <w:rPr>
          <w:rFonts w:ascii="Angsana New" w:hAnsi="Angsana New"/>
          <w:b w:val="0"/>
          <w:bCs w:val="0"/>
        </w:rPr>
        <w:t xml:space="preserve">1 </w:t>
      </w:r>
      <w:r>
        <w:rPr>
          <w:rFonts w:ascii="Angsana New" w:hAnsi="Angsana New" w:hint="cs"/>
          <w:b w:val="0"/>
          <w:bCs w:val="0"/>
          <w:cs/>
        </w:rPr>
        <w:t>ลายเส้นสี่เหลี่ยม</w:t>
      </w:r>
    </w:p>
    <w:p w14:paraId="59BD4107" w14:textId="77777777" w:rsidR="00C906CF" w:rsidRDefault="00C906CF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FC8E933" w14:textId="77777777" w:rsidR="00372E97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6DF5F3FC" w14:textId="77777777" w:rsidR="00372E97" w:rsidRPr="00F83374" w:rsidRDefault="00372E97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C7485B4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lastRenderedPageBreak/>
        <w:t>2.5 การเขียนสมการ</w:t>
      </w:r>
    </w:p>
    <w:p w14:paraId="2D3A3444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14:paraId="2CF3E16E" w14:textId="77777777" w:rsidR="00277D71" w:rsidRPr="00F83374" w:rsidRDefault="00277D71" w:rsidP="00277D71">
      <w:pPr>
        <w:jc w:val="thaiDistribute"/>
        <w:rPr>
          <w:rFonts w:ascii="Angsana New" w:hAnsi="Angsana New"/>
          <w:sz w:val="24"/>
          <w:szCs w:val="24"/>
          <w:cs/>
        </w:rPr>
      </w:pPr>
    </w:p>
    <w:p w14:paraId="231C12CD" w14:textId="77777777" w:rsidR="00277D71" w:rsidRPr="00F83374" w:rsidRDefault="00277D71" w:rsidP="00277D71">
      <w:pPr>
        <w:pStyle w:val="MTDisplayEquation"/>
        <w:tabs>
          <w:tab w:val="clear" w:pos="2540"/>
          <w:tab w:val="clear" w:pos="5080"/>
          <w:tab w:val="right" w:pos="0"/>
        </w:tabs>
        <w:jc w:val="thaiDistribute"/>
        <w:rPr>
          <w:rFonts w:ascii="Angsana New" w:hAnsi="Angsana New" w:cs="Angsana New"/>
          <w:sz w:val="24"/>
          <w:szCs w:val="24"/>
        </w:rPr>
      </w:pP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="003E7DAF" w:rsidRPr="003E7DAF">
        <w:rPr>
          <w:rFonts w:ascii="Angsana New" w:hAnsi="Angsana New" w:cs="Angsana New"/>
          <w:noProof/>
          <w:position w:val="-6"/>
          <w:sz w:val="24"/>
          <w:szCs w:val="24"/>
        </w:rPr>
        <w:object w:dxaOrig="760" w:dyaOrig="260" w14:anchorId="6F4394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3pt" o:ole="">
            <v:imagedata r:id="rId18" o:title=""/>
          </v:shape>
          <o:OLEObject Type="Embed" ProgID="Equation.DSMT4" ShapeID="_x0000_i1025" DrawAspect="Content" ObjectID="_1821346128" r:id="rId19"/>
        </w:object>
      </w:r>
      <w:r>
        <w:rPr>
          <w:rFonts w:ascii="Angsana New" w:hAnsi="Angsana New" w:cs="Angsana New"/>
          <w:sz w:val="24"/>
          <w:szCs w:val="24"/>
          <w:cs/>
        </w:rPr>
        <w:t xml:space="preserve"> </w:t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Pr="00F83374">
        <w:rPr>
          <w:rFonts w:ascii="Angsana New" w:hAnsi="Angsana New" w:cs="Angsana New"/>
          <w:sz w:val="24"/>
          <w:szCs w:val="24"/>
          <w:cs/>
        </w:rPr>
        <w:t>(</w:t>
      </w:r>
      <w:r w:rsidRPr="00F83374">
        <w:rPr>
          <w:rFonts w:ascii="Angsana New" w:hAnsi="Angsana New" w:cs="Angsana New"/>
          <w:sz w:val="24"/>
          <w:szCs w:val="24"/>
        </w:rPr>
        <w:t>1</w:t>
      </w:r>
      <w:r w:rsidRPr="00F83374">
        <w:rPr>
          <w:rFonts w:ascii="Angsana New" w:hAnsi="Angsana New" w:cs="Angsana New"/>
          <w:sz w:val="24"/>
          <w:szCs w:val="24"/>
          <w:cs/>
        </w:rPr>
        <w:t>)</w:t>
      </w:r>
    </w:p>
    <w:p w14:paraId="070A1426" w14:textId="77777777"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4"/>
          <w:szCs w:val="24"/>
        </w:rPr>
      </w:pPr>
      <w:r w:rsidRPr="00F83374">
        <w:rPr>
          <w:rFonts w:ascii="Angsana New" w:hAnsi="Angsana New"/>
          <w:sz w:val="24"/>
          <w:szCs w:val="24"/>
        </w:rPr>
        <w:fldChar w:fldCharType="begin"/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instrText>MACROBUTTON MTPlaceRef \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* </w:instrText>
      </w:r>
      <w:r w:rsidRPr="00F83374">
        <w:rPr>
          <w:rFonts w:ascii="Angsana New" w:hAnsi="Angsana New"/>
          <w:sz w:val="24"/>
          <w:szCs w:val="24"/>
        </w:rPr>
        <w:instrText>MERGEFORMAT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fldChar w:fldCharType="end"/>
      </w:r>
    </w:p>
    <w:p w14:paraId="28B3A8D5" w14:textId="77777777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เริ่มเขียนคำอธิบายตั้งแต่บรรทัดนี้</w:t>
      </w:r>
    </w:p>
    <w:p w14:paraId="0F60C19B" w14:textId="77777777" w:rsidR="00277D71" w:rsidRPr="00F83374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0DF02311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6 การจัดทำตาราง</w:t>
      </w:r>
    </w:p>
    <w:p w14:paraId="507DE8CA" w14:textId="77777777" w:rsidR="00FF0CC7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14:paraId="09586E45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ตารางทุกตารางจะต้องมีหมายเลขและคำบรรยายกำกับเหนือตาราง </w:t>
      </w:r>
      <w:r w:rsidR="000D3C05">
        <w:rPr>
          <w:rFonts w:ascii="Angsana New" w:hAnsi="Angsana New" w:hint="cs"/>
          <w:sz w:val="24"/>
          <w:szCs w:val="24"/>
          <w:cs/>
        </w:rPr>
        <w:t>เมื่อ</w:t>
      </w:r>
      <w:r w:rsidRPr="000E6DA9">
        <w:rPr>
          <w:rFonts w:ascii="Angsana New" w:hAnsi="Angsana New"/>
          <w:sz w:val="24"/>
          <w:szCs w:val="24"/>
          <w:cs/>
        </w:rPr>
        <w:t>รวมกันแล้ว ควรมีความยาวไม่เกิน 2 บรรทัด ในคำบรรยายเหนือตาราง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 เช่นเดียวกับกรณีรูปภาพ</w:t>
      </w:r>
    </w:p>
    <w:p w14:paraId="208AFB39" w14:textId="77777777"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เพื่อความสวยงาม ให้เว้นบรรทัดเหนือคำบรรยาย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เว้นบรรทัดใต้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</w:t>
      </w:r>
      <w:r w:rsidR="00C906CF">
        <w:rPr>
          <w:rFonts w:ascii="Angsana New" w:hAnsi="Angsana New"/>
          <w:sz w:val="24"/>
          <w:szCs w:val="24"/>
          <w:cs/>
        </w:rPr>
        <w:t xml:space="preserve"> </w:t>
      </w:r>
      <w:r w:rsidR="00C906CF">
        <w:rPr>
          <w:rFonts w:ascii="Angsana New" w:hAnsi="Angsana New" w:hint="cs"/>
          <w:sz w:val="24"/>
          <w:szCs w:val="24"/>
          <w:cs/>
        </w:rPr>
        <w:t xml:space="preserve">ดังแสดงในตารางที่ </w:t>
      </w:r>
      <w:r w:rsidR="00C906CF">
        <w:rPr>
          <w:rFonts w:ascii="Angsana New" w:hAnsi="Angsana New"/>
          <w:sz w:val="24"/>
          <w:szCs w:val="24"/>
        </w:rPr>
        <w:t xml:space="preserve">1 </w:t>
      </w:r>
    </w:p>
    <w:p w14:paraId="0ED48F5A" w14:textId="77777777" w:rsid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0B8C3AC7" w14:textId="77777777" w:rsidR="00C906CF" w:rsidRPr="00167C76" w:rsidRDefault="00C906CF" w:rsidP="00C906CF">
      <w:pPr>
        <w:jc w:val="both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 xml:space="preserve">ตารางที่ </w:t>
      </w:r>
      <w:r>
        <w:rPr>
          <w:rFonts w:ascii="Angsana New" w:hAnsi="Angsana New"/>
          <w:sz w:val="24"/>
          <w:szCs w:val="24"/>
        </w:rPr>
        <w:t xml:space="preserve">1 </w:t>
      </w:r>
      <w:r w:rsidR="00167C76" w:rsidRPr="00167C76">
        <w:rPr>
          <w:rFonts w:ascii="Angsana New" w:hAnsi="Angsana New"/>
          <w:sz w:val="24"/>
          <w:szCs w:val="24"/>
          <w:cs/>
        </w:rPr>
        <w:t xml:space="preserve"> แบบอักษรและขนาดสำหรับส่วนต่าง ๆ ของบทความ</w:t>
      </w:r>
    </w:p>
    <w:tbl>
      <w:tblPr>
        <w:tblW w:w="45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2090"/>
        <w:gridCol w:w="1540"/>
        <w:gridCol w:w="963"/>
      </w:tblGrid>
      <w:tr w:rsidR="003C41DB" w:rsidRPr="00AC57A1" w14:paraId="21A92845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BF1F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องค์ประกอบ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FB55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รูปแบบ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CBADB" w14:textId="77777777" w:rsidR="003C41DB" w:rsidRPr="00661D57" w:rsidRDefault="003C41DB">
            <w:pPr>
              <w:pStyle w:val="EECON-Table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en-US"/>
              </w:rPr>
            </w:pPr>
            <w:r w:rsidRPr="00661D57">
              <w:rPr>
                <w:rFonts w:ascii="Times New Roman" w:eastAsia="Times New Roman" w:hAnsi="Times New Roman"/>
                <w:b/>
                <w:bCs/>
                <w:sz w:val="24"/>
                <w:szCs w:val="24"/>
                <w:cs/>
                <w:lang w:val="en-US" w:eastAsia="en-US"/>
              </w:rPr>
              <w:t>ขนาด</w:t>
            </w:r>
          </w:p>
        </w:tc>
      </w:tr>
      <w:tr w:rsidR="003C41DB" w:rsidRPr="00AC57A1" w14:paraId="55C91AC9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AA832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36AC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4C57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6</w:t>
            </w:r>
          </w:p>
        </w:tc>
      </w:tr>
      <w:tr w:rsidR="003C41DB" w:rsidRPr="00AC57A1" w14:paraId="106831E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56ADC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ผู้เขียน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14B9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DDF9C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2CABD574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F1050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สถาบันต้นสังกัดของผู้เขียน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172A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937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2CBD926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898C8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หัวข้อ (ทุกระดับ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A2219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AF313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4</w:t>
            </w:r>
          </w:p>
        </w:tc>
      </w:tr>
      <w:tr w:rsidR="003C41DB" w:rsidRPr="00AC57A1" w14:paraId="4DC8AF60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657F4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และบทคัดย่อ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8FA9D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3441B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70DF823A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CE179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เนื้อหาใน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2B28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ามความเหมาะสม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C6A5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0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/</w:t>
            </w:r>
            <w:r w:rsidR="00B173EC"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  <w:tr w:rsidR="003C41DB" w:rsidRPr="00AC57A1" w14:paraId="38C9C732" w14:textId="77777777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3E68D" w14:textId="77777777" w:rsidR="003C41DB" w:rsidRPr="00661D57" w:rsidRDefault="003C41DB" w:rsidP="00AC57A1">
            <w:pPr>
              <w:pStyle w:val="EECON-Table0"/>
              <w:jc w:val="left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ชื่อรูปและ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09640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cs/>
                <w:lang w:val="en-US" w:eastAsia="en-US"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0E5BA" w14:textId="77777777" w:rsidR="003C41DB" w:rsidRPr="00661D57" w:rsidRDefault="003C41DB">
            <w:pPr>
              <w:pStyle w:val="EECON-Table0"/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</w:pPr>
            <w:r w:rsidRPr="00661D57">
              <w:rPr>
                <w:rFonts w:ascii="Angsana New" w:eastAsia="Times New Roman" w:hAnsi="Angsana New"/>
                <w:sz w:val="24"/>
                <w:szCs w:val="24"/>
                <w:lang w:val="en-US" w:eastAsia="en-US"/>
              </w:rPr>
              <w:t>12</w:t>
            </w:r>
          </w:p>
        </w:tc>
      </w:tr>
    </w:tbl>
    <w:p w14:paraId="2FEB8C9A" w14:textId="77777777" w:rsidR="00C906CF" w:rsidRP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14:paraId="7A7DB5B3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7 การอ้างอิงและเอกสารอ้างอิง</w:t>
      </w:r>
    </w:p>
    <w:p w14:paraId="43B0985A" w14:textId="60A7796B"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อ้างอิงในบทความ ให้ใช้เครื่องหมายวงเล็บเหลี่ยม เช่น [</w:t>
      </w:r>
      <w:r w:rsidR="0001406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บให้ใช้รูปแบบดังนี้ [</w:t>
      </w:r>
      <w:r w:rsidRPr="00F83374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>5</w:t>
      </w:r>
      <w:r w:rsidRPr="00F83374">
        <w:rPr>
          <w:rFonts w:ascii="Angsana New" w:hAnsi="Angsana New"/>
          <w:sz w:val="24"/>
          <w:szCs w:val="24"/>
          <w:cs/>
        </w:rPr>
        <w:t xml:space="preserve">] ให้พิมพ์ตามรูปแบบมาตรฐาน </w:t>
      </w:r>
      <w:r w:rsidRPr="00F83374">
        <w:rPr>
          <w:rFonts w:ascii="Angsana New" w:hAnsi="Angsana New"/>
          <w:sz w:val="24"/>
          <w:szCs w:val="24"/>
        </w:rPr>
        <w:t>IEEE</w:t>
      </w:r>
      <w:r w:rsidRPr="00E85686">
        <w:rPr>
          <w:rFonts w:ascii="Angsana New" w:hAnsi="Angsana New"/>
          <w:sz w:val="24"/>
          <w:szCs w:val="24"/>
          <w:cs/>
        </w:rPr>
        <w:t xml:space="preserve"> </w:t>
      </w:r>
      <w:r w:rsidR="00C74B8D">
        <w:rPr>
          <w:rFonts w:ascii="Angsana New" w:hAnsi="Angsana New" w:hint="cs"/>
          <w:sz w:val="24"/>
          <w:szCs w:val="24"/>
          <w:cs/>
        </w:rPr>
        <w:t>โดย</w:t>
      </w:r>
      <w:r w:rsidR="00E85686">
        <w:rPr>
          <w:rFonts w:ascii="Angsana New" w:hAnsi="Angsana New" w:hint="cs"/>
          <w:sz w:val="24"/>
          <w:szCs w:val="24"/>
          <w:cs/>
        </w:rPr>
        <w:t>สามารถดูได้จาก</w:t>
      </w:r>
      <w:proofErr w:type="spellStart"/>
      <w:r w:rsidR="00E85686">
        <w:rPr>
          <w:rFonts w:ascii="Angsana New" w:hAnsi="Angsana New" w:hint="cs"/>
          <w:sz w:val="24"/>
          <w:szCs w:val="24"/>
          <w:cs/>
        </w:rPr>
        <w:t>เวป</w:t>
      </w:r>
      <w:proofErr w:type="spellEnd"/>
      <w:r w:rsidR="00E85686">
        <w:rPr>
          <w:rFonts w:ascii="Angsana New" w:hAnsi="Angsana New" w:hint="cs"/>
          <w:sz w:val="24"/>
          <w:szCs w:val="24"/>
          <w:cs/>
        </w:rPr>
        <w:t>ไซด์</w:t>
      </w:r>
      <w:r w:rsidR="005C65B4">
        <w:t xml:space="preserve"> </w:t>
      </w:r>
      <w:hyperlink r:id="rId20" w:history="1">
        <w:r w:rsidR="005C65B4" w:rsidRPr="004C198C">
          <w:rPr>
            <w:rStyle w:val="a5"/>
            <w:rFonts w:ascii="Angsana New" w:hAnsi="Angsana New"/>
            <w:sz w:val="24"/>
            <w:szCs w:val="24"/>
          </w:rPr>
          <w:t>http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:/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www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org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documents</w:t>
        </w:r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/</w:t>
        </w:r>
        <w:proofErr w:type="spellStart"/>
        <w:r w:rsidR="005C65B4" w:rsidRPr="004C198C">
          <w:rPr>
            <w:rStyle w:val="a5"/>
            <w:rFonts w:ascii="Angsana New" w:hAnsi="Angsana New"/>
            <w:sz w:val="24"/>
            <w:szCs w:val="24"/>
          </w:rPr>
          <w:t>ieeecitationref</w:t>
        </w:r>
        <w:proofErr w:type="spellEnd"/>
        <w:r w:rsidR="005C65B4" w:rsidRPr="004C198C">
          <w:rPr>
            <w:rStyle w:val="a5"/>
            <w:rFonts w:ascii="Angsana New" w:hAnsi="Angsana New"/>
            <w:sz w:val="24"/>
            <w:szCs w:val="24"/>
            <w:cs/>
          </w:rPr>
          <w:t>.</w:t>
        </w:r>
        <w:r w:rsidR="005C65B4" w:rsidRPr="004C198C">
          <w:rPr>
            <w:rStyle w:val="a5"/>
            <w:rFonts w:ascii="Angsana New" w:hAnsi="Angsana New"/>
            <w:sz w:val="24"/>
            <w:szCs w:val="24"/>
          </w:rPr>
          <w:t>pdf</w:t>
        </w:r>
      </w:hyperlink>
      <w:r w:rsidR="00E85686">
        <w:rPr>
          <w:szCs w:val="22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68D18624" w14:textId="77777777" w:rsidR="00277D71" w:rsidRDefault="00277D71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55CC0BC3" w14:textId="77777777" w:rsidR="00C86EED" w:rsidRDefault="00C86EED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0FEC0FBC" w14:textId="77777777" w:rsidR="00C86EED" w:rsidRPr="00F83374" w:rsidRDefault="00C86EED" w:rsidP="00277D71">
      <w:pPr>
        <w:pStyle w:val="a3"/>
        <w:jc w:val="thaiDistribute"/>
        <w:rPr>
          <w:rFonts w:ascii="Angsana New" w:hAnsi="Angsana New"/>
          <w:b w:val="0"/>
          <w:bCs w:val="0"/>
        </w:rPr>
      </w:pPr>
    </w:p>
    <w:p w14:paraId="4913FDED" w14:textId="77777777"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lastRenderedPageBreak/>
        <w:t>2.8 ความยาวของบทความ</w:t>
      </w:r>
    </w:p>
    <w:p w14:paraId="1F0147B0" w14:textId="77777777"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เมื่อรวมทุกส่วนแล้ว แต่ละบทความมีความยาวดังนี้ บทความทั่วไปมี</w:t>
      </w:r>
      <w:r w:rsidRPr="00C06F1D">
        <w:rPr>
          <w:rFonts w:ascii="Angsana New" w:hAnsi="Angsana New"/>
          <w:sz w:val="24"/>
          <w:szCs w:val="24"/>
          <w:highlight w:val="yellow"/>
          <w:u w:val="single"/>
          <w:cs/>
        </w:rPr>
        <w:t xml:space="preserve">ความยาวไม่เกิน 4 หน้ากระดาษ </w:t>
      </w:r>
      <w:r w:rsidRPr="00C06F1D">
        <w:rPr>
          <w:rFonts w:ascii="Angsana New" w:hAnsi="Angsana New"/>
          <w:sz w:val="24"/>
          <w:szCs w:val="24"/>
          <w:highlight w:val="yellow"/>
          <w:u w:val="single"/>
        </w:rPr>
        <w:t>A4</w:t>
      </w:r>
      <w:r w:rsidRPr="00C06F1D">
        <w:rPr>
          <w:rFonts w:ascii="Angsana New" w:hAnsi="Angsana New"/>
          <w:sz w:val="24"/>
          <w:szCs w:val="24"/>
          <w:u w:val="single"/>
          <w:cs/>
        </w:rPr>
        <w:t xml:space="preserve"> </w:t>
      </w:r>
      <w:r w:rsidRPr="000E6DA9">
        <w:rPr>
          <w:rFonts w:ascii="Angsana New" w:hAnsi="Angsana New"/>
          <w:sz w:val="24"/>
          <w:szCs w:val="24"/>
          <w:cs/>
        </w:rPr>
        <w:t xml:space="preserve">บทความรับเชิญมีความยาวไม่เกิน </w:t>
      </w:r>
      <w:r w:rsidR="00540309">
        <w:rPr>
          <w:rFonts w:ascii="Angsana New" w:hAnsi="Angsana New"/>
          <w:sz w:val="24"/>
          <w:szCs w:val="24"/>
        </w:rPr>
        <w:t>8</w:t>
      </w:r>
      <w:r w:rsidRPr="000E6DA9">
        <w:rPr>
          <w:rFonts w:ascii="Angsana New" w:hAnsi="Angsana New"/>
          <w:sz w:val="24"/>
          <w:szCs w:val="24"/>
          <w:cs/>
        </w:rPr>
        <w:t xml:space="preserve"> หน้ากระดาษ </w:t>
      </w:r>
      <w:r w:rsidRPr="000E6DA9">
        <w:rPr>
          <w:rFonts w:ascii="Angsana New" w:hAnsi="Angsana New"/>
          <w:sz w:val="24"/>
          <w:szCs w:val="24"/>
        </w:rPr>
        <w:t>A4</w:t>
      </w:r>
    </w:p>
    <w:p w14:paraId="5CD180AB" w14:textId="77777777" w:rsidR="00372E97" w:rsidRPr="003C77DE" w:rsidRDefault="00372E97" w:rsidP="00372E97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496A4051" w14:textId="77777777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>3</w:t>
      </w:r>
      <w:r w:rsidR="00277D71" w:rsidRPr="000E6DA9">
        <w:rPr>
          <w:rFonts w:ascii="Angsana New" w:hAnsi="Angsana New"/>
          <w:b/>
          <w:bCs/>
          <w:sz w:val="28"/>
          <w:cs/>
        </w:rPr>
        <w:t>. สรุป</w:t>
      </w:r>
    </w:p>
    <w:p w14:paraId="0C323254" w14:textId="014D4D92" w:rsidR="00277D71" w:rsidRPr="000E6DA9" w:rsidRDefault="00481C80" w:rsidP="00481C80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481C80">
        <w:rPr>
          <w:rFonts w:ascii="Angsana New" w:hAnsi="Angsana New"/>
          <w:sz w:val="24"/>
          <w:szCs w:val="24"/>
          <w:cs/>
        </w:rPr>
        <w:t>การสรุปบทความวิจัย ต้องบีบอัดสาระสำคัญทั้งหมดให้อยู่ในเนื้อหาที่กระชับที่สุด โดยทั่วไปแล้วจะเริ่มต้นด้วย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วัตถุประสงค์หลัก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ซึ่งระบุว่าบทความ</w:t>
      </w:r>
      <w:r>
        <w:rPr>
          <w:rFonts w:ascii="Angsana New" w:hAnsi="Angsana New" w:hint="cs"/>
          <w:sz w:val="24"/>
          <w:szCs w:val="24"/>
          <w:cs/>
        </w:rPr>
        <w:t>วิจัย</w:t>
      </w:r>
      <w:r w:rsidRPr="00481C80">
        <w:rPr>
          <w:rFonts w:ascii="Angsana New" w:hAnsi="Angsana New"/>
          <w:sz w:val="24"/>
          <w:szCs w:val="24"/>
          <w:cs/>
        </w:rPr>
        <w:t>นี้ศึกษาเกี่ยวกับอะไรหรือพยายามตอบคำถามใด จากนั้นจะกล่าวถึงระเบียบวิธีวิจัยโดยย่อ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 xml:space="preserve">เช่น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ใช้วิธีการวิจัยแบบไหน</w:t>
      </w:r>
      <w:r w:rsidRPr="00481C80">
        <w:rPr>
          <w:rFonts w:ascii="Angsana New" w:hAnsi="Angsana New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กลุ่มตัวอย่างคือใคร</w:t>
      </w:r>
      <w:r w:rsidRPr="00481C80">
        <w:rPr>
          <w:rFonts w:ascii="Angsana New" w:hAnsi="Angsana New"/>
          <w:sz w:val="24"/>
          <w:szCs w:val="24"/>
          <w:cs/>
        </w:rPr>
        <w:t xml:space="preserve">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เก็บข้อมูลอย่างไร</w:t>
      </w:r>
      <w:r w:rsidRPr="00481C80">
        <w:rPr>
          <w:rFonts w:ascii="Angsana New" w:hAnsi="Angsana New"/>
          <w:sz w:val="24"/>
          <w:szCs w:val="24"/>
          <w:cs/>
        </w:rPr>
        <w:t xml:space="preserve"> ต่อมาคือการนำเสน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 xml:space="preserve">ผลการวิจัยที่สำคัญที่สุดเพียง </w:t>
      </w:r>
      <w:r w:rsidRPr="00481C80">
        <w:rPr>
          <w:rFonts w:ascii="Angsana New" w:hAnsi="Angsana New"/>
          <w:sz w:val="24"/>
          <w:szCs w:val="24"/>
          <w:highlight w:val="yellow"/>
        </w:rPr>
        <w:t xml:space="preserve">1-2 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ระเด็นที่โดดเด่น</w:t>
      </w:r>
      <w:r w:rsidRPr="00481C80">
        <w:rPr>
          <w:rFonts w:ascii="Angsana New" w:hAnsi="Angsana New"/>
          <w:sz w:val="24"/>
          <w:szCs w:val="24"/>
          <w:cs/>
        </w:rPr>
        <w:t>และเป็น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หัวใจของงานวิจัย</w:t>
      </w:r>
      <w:r w:rsidRPr="00481C80">
        <w:rPr>
          <w:rFonts w:ascii="Angsana New" w:hAnsi="Angsana New"/>
          <w:sz w:val="24"/>
          <w:szCs w:val="24"/>
          <w:cs/>
        </w:rPr>
        <w:t xml:space="preserve"> เพื่อแสดงให้เห็นถึงสิ่งที่ค้นพบ และ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ปิดท้ายด้วยข้อสรุปหรือนัยยะสำคัญ</w:t>
      </w:r>
      <w:r w:rsidRPr="00481C80">
        <w:rPr>
          <w:rFonts w:ascii="Angsana New" w:hAnsi="Angsana New"/>
          <w:sz w:val="24"/>
          <w:szCs w:val="24"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ซึ่งอธิบายว่าผลลัพธ์เหล่านี้มีความหมายอย่างไร หรือ</w:t>
      </w:r>
      <w:r w:rsidRPr="00481C80">
        <w:rPr>
          <w:rFonts w:ascii="Angsana New" w:hAnsi="Angsana New"/>
          <w:sz w:val="24"/>
          <w:szCs w:val="24"/>
          <w:highlight w:val="yellow"/>
          <w:cs/>
        </w:rPr>
        <w:t>มีข้อเสนอแนะ</w:t>
      </w:r>
      <w:r w:rsidRPr="00481C80">
        <w:rPr>
          <w:rFonts w:ascii="Angsana New" w:hAnsi="Angsana New"/>
          <w:sz w:val="24"/>
          <w:szCs w:val="24"/>
          <w:cs/>
        </w:rPr>
        <w:t>อะไรที่ได้จากงานวิจัยนั้น</w:t>
      </w:r>
      <w:r w:rsidR="005B484E">
        <w:rPr>
          <w:rFonts w:ascii="Angsana New" w:hAnsi="Angsana New" w:hint="cs"/>
          <w:sz w:val="24"/>
          <w:szCs w:val="24"/>
          <w:cs/>
        </w:rPr>
        <w:t xml:space="preserve"> </w:t>
      </w:r>
      <w:r w:rsidRPr="00481C80">
        <w:rPr>
          <w:rFonts w:ascii="Angsana New" w:hAnsi="Angsana New"/>
          <w:sz w:val="24"/>
          <w:szCs w:val="24"/>
          <w:cs/>
        </w:rPr>
        <w:t>ๆ การสรุปแบบนี้ต้องใช้ภาษาที่รัดกุม ตรงประเด็น และเลือกใช้คำที่มีน้ำหนัก เพื่อให้ผู้อ่านเข้าใจภาพรวมและใจความหลักของบทความได้อย่างครบถ้วนในเวลาอันสั้น</w:t>
      </w:r>
      <w:r>
        <w:rPr>
          <w:rFonts w:ascii="Angsana New" w:hAnsi="Angsana New" w:hint="cs"/>
          <w:sz w:val="24"/>
          <w:szCs w:val="24"/>
          <w:cs/>
        </w:rPr>
        <w:t>โดย</w:t>
      </w:r>
      <w:r w:rsidR="00277D71" w:rsidRPr="000E6DA9">
        <w:rPr>
          <w:rFonts w:ascii="Angsana New" w:hAnsi="Angsana New"/>
          <w:sz w:val="24"/>
          <w:szCs w:val="24"/>
          <w:cs/>
        </w:rPr>
        <w:t>ผู้เขียนบทความ</w:t>
      </w:r>
      <w:r>
        <w:rPr>
          <w:rFonts w:ascii="Angsana New" w:hAnsi="Angsana New" w:hint="cs"/>
          <w:sz w:val="24"/>
          <w:szCs w:val="24"/>
          <w:cs/>
        </w:rPr>
        <w:t>ควร</w:t>
      </w:r>
      <w:r w:rsidR="00277D71" w:rsidRPr="000E6DA9">
        <w:rPr>
          <w:rFonts w:ascii="Angsana New" w:hAnsi="Angsana New"/>
          <w:sz w:val="24"/>
          <w:szCs w:val="24"/>
          <w:cs/>
        </w:rPr>
        <w:t>ตรวจบทความอย่างรอบคอบโดยใช้เวลาอย่างพอ</w:t>
      </w:r>
      <w:r w:rsidR="00277D71">
        <w:rPr>
          <w:rFonts w:ascii="Angsana New" w:hAnsi="Angsana New" w:hint="cs"/>
          <w:sz w:val="24"/>
          <w:szCs w:val="24"/>
          <w:cs/>
        </w:rPr>
        <w:t xml:space="preserve">เพียง </w:t>
      </w:r>
      <w:r w:rsidR="00277D71" w:rsidRPr="00345BFC">
        <w:rPr>
          <w:rFonts w:ascii="Angsana New" w:hAnsi="Angsana New"/>
          <w:sz w:val="24"/>
          <w:szCs w:val="24"/>
          <w:highlight w:val="green"/>
          <w:cs/>
        </w:rPr>
        <w:t>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3D4145AF" w14:textId="77777777" w:rsidR="0018521C" w:rsidRPr="003C77DE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2615773B" w14:textId="373CBE5B"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  <w:cs/>
        </w:rPr>
      </w:pPr>
      <w:r>
        <w:rPr>
          <w:rFonts w:ascii="Angsana New" w:hAnsi="Angsana New"/>
          <w:b/>
          <w:bCs/>
          <w:sz w:val="28"/>
        </w:rPr>
        <w:t>4</w:t>
      </w:r>
      <w:r w:rsidR="00277D71" w:rsidRPr="000E6DA9">
        <w:rPr>
          <w:rFonts w:ascii="Angsana New" w:hAnsi="Angsana New"/>
          <w:b/>
          <w:bCs/>
          <w:sz w:val="28"/>
          <w:cs/>
        </w:rPr>
        <w:t>. กิตติกรรมประกาศ</w:t>
      </w:r>
      <w:r w:rsidR="00A0035E">
        <w:rPr>
          <w:rFonts w:ascii="Angsana New" w:hAnsi="Angsana New"/>
          <w:b/>
          <w:bCs/>
          <w:sz w:val="28"/>
        </w:rPr>
        <w:t xml:space="preserve"> </w:t>
      </w:r>
    </w:p>
    <w:p w14:paraId="2EC6BB36" w14:textId="5026E2B4" w:rsidR="00277D71" w:rsidRDefault="006142F8" w:rsidP="006142F8">
      <w:pPr>
        <w:pStyle w:val="a3"/>
        <w:ind w:firstLine="720"/>
        <w:jc w:val="thaiDistribute"/>
        <w:rPr>
          <w:rFonts w:ascii="Angsana New" w:eastAsia="Calibri" w:hAnsi="Angsana New"/>
          <w:b w:val="0"/>
          <w:bCs w:val="0"/>
          <w:lang w:val="en-US" w:eastAsia="en-US"/>
        </w:rPr>
      </w:pP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การเขียนกิตติกรรมประกาศ (</w:t>
      </w:r>
      <w:r w:rsidRPr="006142F8">
        <w:rPr>
          <w:rFonts w:ascii="Angsana New" w:eastAsia="Calibri" w:hAnsi="Angsana New"/>
          <w:b w:val="0"/>
          <w:bCs w:val="0"/>
          <w:lang w:val="en-US" w:eastAsia="en-US"/>
        </w:rPr>
        <w:t xml:space="preserve">Acknowledgements)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>ให้สั้น กระชับ และได้ใจความสำคัญ คือการแสดงความขอบคุณบุคคลหรือหน่วยงานที่มีส่วนช่วยให้งานวิจัยหรือผลงานสำเร็จลุล่วงไปได้ โดยไม่จำเป็นต้องยาวเหยียด แต่ต้องมีความจริงใจและครอบคลุมผู้มีส่วนร่วมหลัก</w:t>
      </w:r>
      <w:r w:rsidR="00BC2367"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  <w:r w:rsidRPr="006142F8">
        <w:rPr>
          <w:rFonts w:ascii="Angsana New" w:eastAsia="Calibri" w:hAnsi="Angsana New"/>
          <w:b w:val="0"/>
          <w:bCs w:val="0"/>
          <w:cs/>
          <w:lang w:val="en-US" w:eastAsia="en-US"/>
        </w:rPr>
        <w:t xml:space="preserve">ๆ </w:t>
      </w:r>
      <w:r w:rsidRPr="00BC2367">
        <w:rPr>
          <w:rFonts w:ascii="Angsana New" w:eastAsia="Calibri" w:hAnsi="Angsana New" w:hint="cs"/>
          <w:b w:val="0"/>
          <w:bCs w:val="0"/>
          <w:highlight w:val="yellow"/>
          <w:cs/>
          <w:lang w:val="en-US" w:eastAsia="en-US"/>
        </w:rPr>
        <w:t>ตัวอย่างเช่น</w:t>
      </w:r>
      <w:r>
        <w:rPr>
          <w:rFonts w:ascii="Angsana New" w:eastAsia="Calibri" w:hAnsi="Angsana New" w:hint="cs"/>
          <w:b w:val="0"/>
          <w:bCs w:val="0"/>
          <w:cs/>
          <w:lang w:val="en-US" w:eastAsia="en-US"/>
        </w:rPr>
        <w:t xml:space="preserve"> </w:t>
      </w:r>
    </w:p>
    <w:p w14:paraId="2E325346" w14:textId="5171AC13" w:rsidR="006142F8" w:rsidRPr="006142F8" w:rsidRDefault="006142F8" w:rsidP="006142F8">
      <w:pPr>
        <w:pStyle w:val="a3"/>
        <w:ind w:firstLine="720"/>
        <w:jc w:val="thaiDistribute"/>
        <w:rPr>
          <w:rFonts w:ascii="Angsana New" w:hAnsi="Angsana New"/>
          <w:b w:val="0"/>
          <w:bCs w:val="0"/>
        </w:rPr>
      </w:pPr>
      <w:r w:rsidRPr="006142F8">
        <w:rPr>
          <w:rFonts w:ascii="Angsana New" w:hAnsi="Angsana New"/>
          <w:b w:val="0"/>
          <w:bCs w:val="0"/>
          <w:cs/>
        </w:rPr>
        <w:t>ผู้วิจัยขอขอบพระ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-นามสกุล อาจารย์ที่ปรึกษา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เป็นอย่างสูง สำหรับคำแนะนำ ข้อเสนอแนะอันมีค่า และการให้ความอนุเคราะห์ในการตรวจทานแก้ไขงานวิจัยฉบับนี้ 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หน่วยงาน/แหล่งทุน เช่น สำนักงานคณะกรรมการวิจัยแห่งชาติ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ได้มอบทุนสนับสนุนการวิจัย และขอขอบคุณ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highlight w:val="yellow"/>
          <w:lang w:val="en-US"/>
        </w:rPr>
        <w:t>[</w:t>
      </w:r>
      <w:r w:rsidRPr="006142F8">
        <w:rPr>
          <w:rFonts w:ascii="Angsana New" w:hAnsi="Angsana New"/>
          <w:b w:val="0"/>
          <w:bCs w:val="0"/>
          <w:highlight w:val="yellow"/>
          <w:cs/>
        </w:rPr>
        <w:t>ชื่อกลุ่มตัวอย่าง เช่น ผู้ตอบแบบสอบถามทุกท่าน/ผู้เข้าร่วมการทดลอง]</w:t>
      </w:r>
      <w:r w:rsidRPr="006142F8">
        <w:rPr>
          <w:rFonts w:ascii="Angsana New" w:hAnsi="Angsana New"/>
          <w:b w:val="0"/>
          <w:bCs w:val="0"/>
          <w:lang w:val="en-US"/>
        </w:rPr>
        <w:t xml:space="preserve"> </w:t>
      </w:r>
      <w:r w:rsidRPr="006142F8">
        <w:rPr>
          <w:rFonts w:ascii="Angsana New" w:hAnsi="Angsana New"/>
          <w:b w:val="0"/>
          <w:bCs w:val="0"/>
          <w:cs/>
        </w:rPr>
        <w:t>ที่ให้ความร่วมมือในการเก็บรวบรวมข้อมูลอย่างดียิ่ง สุดท้ายนี้ ข้อผิดพลาดประการใดในงานวิจัยนี้ ผู้วิจัยขอน้อมรับไว้แต่เพียงผู้เดียว และหวังเป็นอย่างยิ่งว่างานวิจัยนี้จะเป็นประโยชน์ต่อผู้ที่สนใจต่อไป</w:t>
      </w:r>
    </w:p>
    <w:p w14:paraId="1FE0A500" w14:textId="51F2FAC7" w:rsidR="00B05FB4" w:rsidRDefault="0018521C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  <w:r w:rsidRPr="00A070AE">
        <w:rPr>
          <w:rFonts w:ascii="Angsana New" w:hAnsi="Angsana New"/>
          <w:highlight w:val="yellow"/>
          <w:cs/>
        </w:rPr>
        <w:t>เว้น 1 บรรทัด</w:t>
      </w:r>
      <w:r>
        <w:rPr>
          <w:rFonts w:ascii="Angsana New" w:hAnsi="Angsana New"/>
        </w:rPr>
        <w:t xml:space="preserve"> </w:t>
      </w:r>
    </w:p>
    <w:p w14:paraId="1207D248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0D0750E7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551CCEF6" w14:textId="77777777" w:rsidR="00B05FB4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29636083" w14:textId="77777777" w:rsidR="00B05FB4" w:rsidRPr="003C77DE" w:rsidRDefault="00B05FB4" w:rsidP="0018521C">
      <w:pPr>
        <w:pStyle w:val="a3"/>
        <w:jc w:val="thaiDistribute"/>
        <w:rPr>
          <w:rFonts w:ascii="Angsana New" w:hAnsi="Angsana New"/>
          <w:b w:val="0"/>
          <w:bCs w:val="0"/>
          <w:sz w:val="22"/>
          <w:szCs w:val="22"/>
        </w:rPr>
      </w:pPr>
    </w:p>
    <w:p w14:paraId="1908DE83" w14:textId="15558845" w:rsidR="00C906CF" w:rsidRPr="000E6DA9" w:rsidRDefault="00277D71" w:rsidP="00277D71">
      <w:pPr>
        <w:jc w:val="both"/>
        <w:rPr>
          <w:rFonts w:ascii="Angsana New" w:hAnsi="Angsana New"/>
          <w:b/>
          <w:bCs/>
          <w:sz w:val="28"/>
          <w:cs/>
        </w:rPr>
      </w:pPr>
      <w:r w:rsidRPr="000E6DA9">
        <w:rPr>
          <w:rFonts w:ascii="Angsana New" w:hAnsi="Angsana New"/>
          <w:b/>
          <w:bCs/>
          <w:sz w:val="28"/>
          <w:cs/>
        </w:rPr>
        <w:t>เอกสารอ้างอิง</w:t>
      </w:r>
      <w:r w:rsidR="00E4460F">
        <w:rPr>
          <w:rFonts w:ascii="Angsana New" w:hAnsi="Angsana New"/>
          <w:b/>
          <w:bCs/>
          <w:sz w:val="28"/>
        </w:rPr>
        <w:t xml:space="preserve"> </w:t>
      </w:r>
      <w:r w:rsidR="00E4460F" w:rsidRPr="00D05487">
        <w:rPr>
          <w:rFonts w:ascii="Angsana New" w:hAnsi="Angsana New"/>
          <w:sz w:val="20"/>
          <w:szCs w:val="20"/>
          <w:highlight w:val="yellow"/>
        </w:rPr>
        <w:t>(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งานวิจัย ย้อนหลังไม่เกิน 5 ปี</w:t>
      </w:r>
      <w:r w:rsidR="00D05487" w:rsidRPr="00D05487">
        <w:rPr>
          <w:rFonts w:ascii="Angsana New" w:hAnsi="Angsana New" w:hint="cs"/>
          <w:sz w:val="20"/>
          <w:szCs w:val="20"/>
          <w:highlight w:val="yellow"/>
          <w:cs/>
        </w:rPr>
        <w:t xml:space="preserve"> และควรมีอย่างน้อย 5 เรื่อง อ้างอิง</w:t>
      </w:r>
      <w:r w:rsidR="00E4460F" w:rsidRPr="00D05487">
        <w:rPr>
          <w:rFonts w:ascii="Angsana New" w:hAnsi="Angsana New" w:hint="cs"/>
          <w:sz w:val="20"/>
          <w:szCs w:val="20"/>
          <w:highlight w:val="yellow"/>
          <w:cs/>
        </w:rPr>
        <w:t>)</w:t>
      </w:r>
    </w:p>
    <w:p w14:paraId="044CFD8B" w14:textId="2709C828" w:rsidR="00377A8C" w:rsidRPr="0019468D" w:rsidRDefault="008D6F45" w:rsidP="00377A8C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J. K. Adams, "Deep learning applications in computer vision," </w:t>
      </w:r>
      <w:r w:rsidRPr="008D6F45">
        <w:rPr>
          <w:rFonts w:ascii="Angsana New" w:eastAsia="MS Mincho" w:hAnsi="Angsana New"/>
          <w:i/>
          <w:iCs/>
          <w:sz w:val="24"/>
          <w:szCs w:val="24"/>
          <w:lang w:val="en-US"/>
        </w:rPr>
        <w:t>IEEE Trans. Image Process.</w:t>
      </w:r>
      <w:r w:rsidRPr="008D6F45">
        <w:rPr>
          <w:rFonts w:ascii="Angsana New" w:eastAsia="MS Mincho" w:hAnsi="Angsana New"/>
          <w:sz w:val="24"/>
          <w:szCs w:val="24"/>
          <w:lang w:val="en-US"/>
        </w:rPr>
        <w:t xml:space="preserve">, vol. 28, no. 7, pp. 3125-3134, Jul. 2019. </w:t>
      </w:r>
      <w:proofErr w:type="spellStart"/>
      <w:r w:rsidRPr="008D6F45">
        <w:rPr>
          <w:rFonts w:ascii="Angsana New" w:eastAsia="MS Mincho" w:hAnsi="Angsana New"/>
          <w:sz w:val="24"/>
          <w:szCs w:val="24"/>
          <w:lang w:val="en-US"/>
        </w:rPr>
        <w:t>doi</w:t>
      </w:r>
      <w:proofErr w:type="spellEnd"/>
      <w:r w:rsidRPr="008D6F45">
        <w:rPr>
          <w:rFonts w:ascii="Angsana New" w:eastAsia="MS Mincho" w:hAnsi="Angsana New"/>
          <w:sz w:val="24"/>
          <w:szCs w:val="24"/>
          <w:lang w:val="en-US"/>
        </w:rPr>
        <w:t>: 10.1109/TIP.2019.2901234.</w:t>
      </w:r>
      <w:r w:rsidR="001F5A32">
        <w:rPr>
          <w:rFonts w:ascii="Angsana New" w:eastAsia="MS Mincho" w:hAnsi="Angsana New"/>
          <w:sz w:val="24"/>
          <w:szCs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18A76895" w14:textId="7ED75C4D" w:rsidR="000514DC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L. M. Chen and S. R. Lee, "A novel approach for secure data transmission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Proc. IEEE Int. Conf. Commun.</w:t>
      </w:r>
      <w:r w:rsidRPr="008D6F45">
        <w:rPr>
          <w:rFonts w:ascii="Angsana New" w:eastAsia="MS Mincho" w:hAnsi="Angsana New"/>
          <w:sz w:val="24"/>
          <w:lang w:val="en-US"/>
        </w:rPr>
        <w:t>, Kyoto, Japan, 2020, pp. 1024-1029</w:t>
      </w:r>
      <w:r w:rsidR="00BB5341" w:rsidRPr="00BB5341">
        <w:rPr>
          <w:rFonts w:ascii="Angsana New" w:eastAsia="MS Mincho" w:hAnsi="Angsana New"/>
          <w:sz w:val="24"/>
          <w:cs/>
        </w:rPr>
        <w:t>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 xml:space="preserve">(บทความวิจัยใน </w:t>
      </w:r>
      <w:r w:rsidR="001F5A32" w:rsidRPr="00023ECE">
        <w:rPr>
          <w:rFonts w:ascii="Angsana New" w:eastAsia="MS Mincho" w:hAnsi="Angsana New"/>
          <w:highlight w:val="yellow"/>
          <w:lang w:val="en-US"/>
        </w:rPr>
        <w:t>Proceeding</w:t>
      </w:r>
      <w:r w:rsidR="001F5A32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6963E09C" w14:textId="4F047063" w:rsidR="00BF69EA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B. K. Smith and D. J. Miller, Digital Signal Processing, 4th ed. New York, NY, USA: McGraw-Hill, 2018.</w:t>
      </w:r>
      <w:r w:rsidR="001F5A32">
        <w:rPr>
          <w:rFonts w:ascii="Angsana New" w:eastAsia="MS Mincho" w:hAnsi="Angsana New"/>
          <w:sz w:val="24"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หนังสือ)</w:t>
      </w:r>
    </w:p>
    <w:p w14:paraId="0A6E09F8" w14:textId="3FAF16C5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C. P. Davies, "Introduction to neural networks," in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Handbook of Artificial Intelligence</w:t>
      </w:r>
      <w:r w:rsidRPr="008D6F45">
        <w:rPr>
          <w:rFonts w:ascii="Angsana New" w:eastAsia="MS Mincho" w:hAnsi="Angsana New"/>
          <w:sz w:val="24"/>
          <w:lang w:val="en-US"/>
        </w:rPr>
        <w:t>, 2nd ed., J. R. Kim, Ed. London, UK: Springer, 2019, pp. 45-67.</w:t>
      </w:r>
      <w:r w:rsidR="001F5A32">
        <w:rPr>
          <w:rFonts w:ascii="Angsana New" w:eastAsia="MS Mincho" w:hAnsi="Angsana New" w:hint="cs"/>
          <w:sz w:val="24"/>
          <w:cs/>
        </w:rPr>
        <w:t xml:space="preserve"> </w:t>
      </w:r>
      <w:r w:rsidR="001F5A32" w:rsidRPr="00023ECE">
        <w:rPr>
          <w:rFonts w:ascii="Angsana New" w:eastAsia="MS Mincho" w:hAnsi="Angsana New" w:hint="cs"/>
          <w:highlight w:val="yellow"/>
          <w:cs/>
        </w:rPr>
        <w:t>(บทจากหนังสือ)</w:t>
      </w:r>
    </w:p>
    <w:p w14:paraId="5268D427" w14:textId="36F40150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P. J. Green, "Optimization of wireless sensor networks," Ph.D. dissertation, Dept. Elect. Eng., Univ. California, Berkeley, CA, USA, 2021.</w:t>
      </w:r>
      <w:r w:rsidR="00023ECE">
        <w:rPr>
          <w:rFonts w:ascii="Angsana New" w:eastAsia="MS Mincho" w:hAnsi="Angsana New" w:hint="cs"/>
          <w:sz w:val="24"/>
          <w:cs/>
        </w:rPr>
        <w:t xml:space="preserve"> </w:t>
      </w:r>
      <w:r w:rsidR="00023ECE"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0ED8BF72" w14:textId="427E7FC4" w:rsidR="008D6F45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 xml:space="preserve">Google, "TensorFlow," </w:t>
      </w:r>
      <w:r w:rsidRPr="008D6F45">
        <w:rPr>
          <w:rFonts w:ascii="Angsana New" w:eastAsia="MS Mincho" w:hAnsi="Angsana New"/>
          <w:i/>
          <w:iCs/>
          <w:sz w:val="24"/>
          <w:lang w:val="en-US"/>
        </w:rPr>
        <w:t>Google AI</w:t>
      </w:r>
      <w:r w:rsidRPr="008D6F45">
        <w:rPr>
          <w:rFonts w:ascii="Angsana New" w:eastAsia="MS Mincho" w:hAnsi="Angsana New"/>
          <w:sz w:val="24"/>
          <w:lang w:val="en-US"/>
        </w:rPr>
        <w:t xml:space="preserve">, 2024. [Online]. Available: </w:t>
      </w:r>
      <w:hyperlink r:id="rId21" w:tgtFrame="_blank" w:history="1">
        <w:r w:rsidRPr="008D6F45">
          <w:rPr>
            <w:rStyle w:val="a5"/>
            <w:rFonts w:ascii="Angsana New" w:eastAsia="MS Mincho" w:hAnsi="Angsana New"/>
            <w:sz w:val="24"/>
            <w:lang w:val="en-US"/>
          </w:rPr>
          <w:t>https://www.tensorflow.org</w:t>
        </w:r>
      </w:hyperlink>
      <w:r w:rsidRPr="008D6F45">
        <w:rPr>
          <w:rFonts w:ascii="Angsana New" w:eastAsia="MS Mincho" w:hAnsi="Angsana New"/>
          <w:sz w:val="24"/>
          <w:lang w:val="en-US"/>
        </w:rPr>
        <w:t>. [Accessed: Jul. 14, 2025]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="00E470B8">
        <w:rPr>
          <w:rFonts w:ascii="Angsana New" w:eastAsia="MS Mincho" w:hAnsi="Angsana New"/>
          <w:sz w:val="24"/>
        </w:rPr>
        <w:t xml:space="preserve"> </w:t>
      </w:r>
      <w:r w:rsidR="00E470B8" w:rsidRPr="00023ECE">
        <w:rPr>
          <w:rFonts w:ascii="Angsana New" w:eastAsia="MS Mincho" w:hAnsi="Angsana New" w:hint="cs"/>
          <w:highlight w:val="yellow"/>
          <w:cs/>
        </w:rPr>
        <w:t>(</w:t>
      </w:r>
      <w:proofErr w:type="spellStart"/>
      <w:r w:rsidR="00E470B8">
        <w:rPr>
          <w:rFonts w:ascii="Angsana New" w:eastAsia="MS Mincho" w:hAnsi="Angsana New" w:hint="cs"/>
          <w:highlight w:val="yellow"/>
          <w:cs/>
        </w:rPr>
        <w:t>เวปไซต์</w:t>
      </w:r>
      <w:proofErr w:type="spellEnd"/>
      <w:r w:rsidR="00E470B8"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73E4174B" w14:textId="5DC20FB3" w:rsidR="008D6F45" w:rsidRPr="00A8602E" w:rsidRDefault="008D6F45" w:rsidP="00A8602E">
      <w:pPr>
        <w:pStyle w:val="EECON-Bibliography"/>
        <w:jc w:val="thaiDistribute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  <w:lang w:val="en-US"/>
        </w:rPr>
        <w:t>N. S. Rao, "Adaptive control systems," Tech. Rep. 123, Elect. Eng. Dept., MIT, Cambridge, MA, USA, 2023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8D6F45">
        <w:rPr>
          <w:rFonts w:ascii="Angsana New" w:eastAsia="MS Mincho" w:hAnsi="Angsana New" w:hint="cs"/>
          <w:sz w:val="24"/>
          <w:highlight w:val="yellow"/>
          <w:cs/>
        </w:rPr>
        <w:t>(รายงานทางเทคนิค)</w:t>
      </w:r>
    </w:p>
    <w:p w14:paraId="37ACC1A0" w14:textId="03A4B376" w:rsidR="00DA73F6" w:rsidRPr="00F84C6C" w:rsidRDefault="00052D47" w:rsidP="00DA73F6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052D47">
        <w:rPr>
          <w:rFonts w:ascii="Angsana New" w:eastAsia="MS Mincho" w:hAnsi="Angsana New"/>
          <w:sz w:val="24"/>
          <w:szCs w:val="24"/>
          <w:cs/>
        </w:rPr>
        <w:t>ทองดี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sz w:val="24"/>
          <w:szCs w:val="24"/>
          <w:cs/>
        </w:rPr>
        <w:t>ช. (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2565). </w:t>
      </w:r>
      <w:r w:rsidRPr="00052D47">
        <w:rPr>
          <w:rFonts w:ascii="Angsana New" w:eastAsia="MS Mincho" w:hAnsi="Angsana New"/>
          <w:sz w:val="24"/>
          <w:szCs w:val="24"/>
          <w:cs/>
        </w:rPr>
        <w:t>ผลกระทบของการใช้เทคโนโลยีสารสนเทศในการเรียนการสอน.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eastAsia="MS Mincho" w:hAnsi="Angsana New"/>
          <w:i/>
          <w:iCs/>
          <w:sz w:val="24"/>
          <w:szCs w:val="24"/>
          <w:cs/>
        </w:rPr>
        <w:t>วารสารวิชาการศึกษาศาสตร์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eastAsia="MS Mincho" w:hAnsi="Angsana New"/>
          <w:i/>
          <w:iCs/>
          <w:sz w:val="24"/>
          <w:szCs w:val="24"/>
          <w:lang w:val="en-US"/>
        </w:rPr>
        <w:t>15</w:t>
      </w:r>
      <w:r w:rsidRPr="00052D47">
        <w:rPr>
          <w:rFonts w:ascii="Angsana New" w:eastAsia="MS Mincho" w:hAnsi="Angsana New"/>
          <w:sz w:val="24"/>
          <w:szCs w:val="24"/>
          <w:lang w:val="en-US"/>
        </w:rPr>
        <w:t>(2), 120-135</w:t>
      </w:r>
      <w:r w:rsidR="00C839DC">
        <w:rPr>
          <w:rFonts w:ascii="Angsana New" w:eastAsia="MS Mincho" w:hAnsi="Angsana New"/>
          <w:sz w:val="24"/>
          <w:szCs w:val="24"/>
          <w:cs/>
          <w:lang w:val="en-US"/>
        </w:rPr>
        <w:t>.</w:t>
      </w:r>
      <w:r>
        <w:rPr>
          <w:rFonts w:ascii="Angsana New" w:eastAsia="MS Mincho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)</w:t>
      </w:r>
    </w:p>
    <w:p w14:paraId="798CE1C0" w14:textId="72FB21F4" w:rsidR="007647A1" w:rsidRDefault="00052D47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052D47">
        <w:rPr>
          <w:rFonts w:ascii="Angsana New" w:hAnsi="Angsana New"/>
          <w:sz w:val="24"/>
          <w:szCs w:val="24"/>
          <w:cs/>
          <w:lang w:val="en-US"/>
        </w:rPr>
        <w:t>ปรีชา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. (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2564)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บทบาทของปัญญาประดิษฐ์ในการพัฒนาอุตสาหกรรม.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r w:rsidRPr="00052D47">
        <w:rPr>
          <w:rFonts w:ascii="Angsana New" w:hAnsi="Angsana New"/>
          <w:i/>
          <w:iCs/>
          <w:sz w:val="24"/>
          <w:szCs w:val="24"/>
          <w:cs/>
          <w:lang w:val="en-US"/>
        </w:rPr>
        <w:t>วารสารเทคโนโลยีสารสนเทศ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, </w:t>
      </w:r>
      <w:r w:rsidRPr="00052D47">
        <w:rPr>
          <w:rFonts w:ascii="Angsana New" w:hAnsi="Angsana New"/>
          <w:i/>
          <w:iCs/>
          <w:sz w:val="24"/>
          <w:szCs w:val="24"/>
          <w:lang w:val="en-US"/>
        </w:rPr>
        <w:t>10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(1), 50-65. </w:t>
      </w:r>
      <w:r w:rsidRPr="00052D47">
        <w:rPr>
          <w:rFonts w:ascii="Angsana New" w:hAnsi="Angsana New"/>
          <w:sz w:val="24"/>
          <w:szCs w:val="24"/>
          <w:cs/>
          <w:lang w:val="en-US"/>
        </w:rPr>
        <w:t>สืบค้นจาก</w:t>
      </w:r>
      <w:r w:rsidRPr="00052D47">
        <w:rPr>
          <w:rFonts w:ascii="Angsana New" w:hAnsi="Angsana New"/>
          <w:sz w:val="24"/>
          <w:szCs w:val="24"/>
          <w:lang w:val="en-US"/>
        </w:rPr>
        <w:t xml:space="preserve"> </w:t>
      </w:r>
      <w:hyperlink r:id="rId22" w:tgtFrame="_blank" w:history="1">
        <w:r w:rsidRPr="00052D47">
          <w:rPr>
            <w:rStyle w:val="a5"/>
            <w:rFonts w:ascii="Angsana New" w:hAnsi="Angsana New"/>
            <w:sz w:val="24"/>
            <w:szCs w:val="24"/>
            <w:lang w:val="en-US"/>
          </w:rPr>
          <w:t>http://journal.it.ac.th/article/2564/v10n1/paper05</w:t>
        </w:r>
      </w:hyperlink>
      <w:r>
        <w:rPr>
          <w:rFonts w:ascii="Angsana New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>ออนไลน์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4FAE0362" w14:textId="3B161D30" w:rsidR="0086671E" w:rsidRDefault="0086671E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86671E">
        <w:rPr>
          <w:rFonts w:ascii="Angsana New" w:hAnsi="Angsana New"/>
          <w:sz w:val="24"/>
          <w:szCs w:val="24"/>
          <w:cs/>
        </w:rPr>
        <w:t>มานะ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sz w:val="24"/>
          <w:szCs w:val="24"/>
          <w:cs/>
        </w:rPr>
        <w:t>ว. (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2563). </w:t>
      </w:r>
      <w:r w:rsidRPr="0086671E">
        <w:rPr>
          <w:rFonts w:ascii="Angsana New" w:hAnsi="Angsana New"/>
          <w:sz w:val="24"/>
          <w:szCs w:val="24"/>
          <w:cs/>
        </w:rPr>
        <w:t>การจัดการความรู้ในองค์กรภาครัฐ.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 </w:t>
      </w:r>
      <w:r w:rsidRPr="0086671E">
        <w:rPr>
          <w:rFonts w:ascii="Angsana New" w:hAnsi="Angsana New"/>
          <w:i/>
          <w:iCs/>
          <w:sz w:val="24"/>
          <w:szCs w:val="24"/>
          <w:cs/>
        </w:rPr>
        <w:t>วารสารบริหารธุรกิจ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, </w:t>
      </w:r>
      <w:r w:rsidRPr="0086671E">
        <w:rPr>
          <w:rFonts w:ascii="Angsana New" w:hAnsi="Angsana New"/>
          <w:i/>
          <w:iCs/>
          <w:sz w:val="24"/>
          <w:szCs w:val="24"/>
          <w:lang w:val="en-US"/>
        </w:rPr>
        <w:t>30</w:t>
      </w:r>
      <w:r w:rsidRPr="0086671E">
        <w:rPr>
          <w:rFonts w:ascii="Angsana New" w:hAnsi="Angsana New"/>
          <w:sz w:val="24"/>
          <w:szCs w:val="24"/>
          <w:lang w:val="en-US"/>
        </w:rPr>
        <w:t xml:space="preserve">(3), 88-102. </w:t>
      </w:r>
      <w:proofErr w:type="spellStart"/>
      <w:proofErr w:type="gramStart"/>
      <w:r w:rsidRPr="0086671E">
        <w:rPr>
          <w:rFonts w:ascii="Angsana New" w:hAnsi="Angsana New"/>
          <w:sz w:val="24"/>
          <w:szCs w:val="24"/>
          <w:lang w:val="en-US"/>
        </w:rPr>
        <w:t>doi</w:t>
      </w:r>
      <w:proofErr w:type="spellEnd"/>
      <w:proofErr w:type="gramEnd"/>
      <w:r w:rsidRPr="0086671E">
        <w:rPr>
          <w:rFonts w:ascii="Angsana New" w:hAnsi="Angsana New"/>
          <w:sz w:val="24"/>
          <w:szCs w:val="24"/>
          <w:lang w:val="en-US"/>
        </w:rPr>
        <w:t>: 10.xxxx/jba.2020.30.3.88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วิจัยในวารสาร</w:t>
      </w:r>
      <w:r>
        <w:rPr>
          <w:rFonts w:ascii="Angsana New" w:eastAsia="MS Mincho" w:hAnsi="Angsana New" w:hint="cs"/>
          <w:highlight w:val="yellow"/>
          <w:cs/>
        </w:rPr>
        <w:t xml:space="preserve">ออนไลน์กรณีมีเลข </w:t>
      </w:r>
      <w:r>
        <w:rPr>
          <w:rFonts w:ascii="Angsana New" w:eastAsia="MS Mincho" w:hAnsi="Angsana New"/>
          <w:highlight w:val="yellow"/>
          <w:lang w:val="en-US"/>
        </w:rPr>
        <w:t>Doi: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00D868D0" w14:textId="17D03D6F" w:rsidR="0018521C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วิไ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ว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2).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ปัจจัยที่มีอิทธิพลต่อพฤติกรรมการออมของครัวเรือนในกรุงเทพมหานคร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>วิทยานิพนธ์ปริญญาโท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มหาวิทยาลัยธรรมศาสตร์)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วิทยานิพนธ์)</w:t>
      </w:r>
    </w:p>
    <w:p w14:paraId="117B6236" w14:textId="6F90DDCB" w:rsidR="0018521C" w:rsidRPr="00BF69EA" w:rsidRDefault="0018521C" w:rsidP="00686802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18521C">
        <w:rPr>
          <w:rFonts w:ascii="Angsana New" w:hAnsi="Angsana New"/>
          <w:sz w:val="24"/>
          <w:szCs w:val="24"/>
          <w:cs/>
        </w:rPr>
        <w:t>นฤมล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sz w:val="24"/>
          <w:szCs w:val="24"/>
          <w:cs/>
        </w:rPr>
        <w:t>อ. (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561). </w:t>
      </w:r>
      <w:r w:rsidRPr="0018521C">
        <w:rPr>
          <w:rFonts w:ascii="Angsana New" w:hAnsi="Angsana New"/>
          <w:sz w:val="24"/>
          <w:szCs w:val="24"/>
          <w:cs/>
        </w:rPr>
        <w:t xml:space="preserve">แนวโน้มการตลาดดิจิทัล. ใน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สุร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 xml:space="preserve">ศักดิ์ </w:t>
      </w:r>
      <w:proofErr w:type="spellStart"/>
      <w:r w:rsidRPr="0018521C">
        <w:rPr>
          <w:rFonts w:ascii="Angsana New" w:hAnsi="Angsana New"/>
          <w:sz w:val="24"/>
          <w:szCs w:val="24"/>
          <w:cs/>
        </w:rPr>
        <w:t>จันทร</w:t>
      </w:r>
      <w:proofErr w:type="spellEnd"/>
      <w:r w:rsidRPr="0018521C">
        <w:rPr>
          <w:rFonts w:ascii="Angsana New" w:hAnsi="Angsana New"/>
          <w:sz w:val="24"/>
          <w:szCs w:val="24"/>
          <w:cs/>
        </w:rPr>
        <w:t>ประภา (บรรณาธิการ)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, </w:t>
      </w:r>
      <w:r w:rsidRPr="0018521C">
        <w:rPr>
          <w:rFonts w:ascii="Angsana New" w:hAnsi="Angsana New"/>
          <w:i/>
          <w:iCs/>
          <w:sz w:val="24"/>
          <w:szCs w:val="24"/>
          <w:cs/>
        </w:rPr>
        <w:t>การตลาดสมัยใหม่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 (</w:t>
      </w:r>
      <w:r w:rsidRPr="0018521C">
        <w:rPr>
          <w:rFonts w:ascii="Angsana New" w:hAnsi="Angsana New"/>
          <w:sz w:val="24"/>
          <w:szCs w:val="24"/>
          <w:cs/>
        </w:rPr>
        <w:t xml:space="preserve">น. </w:t>
      </w:r>
      <w:r w:rsidRPr="0018521C">
        <w:rPr>
          <w:rFonts w:ascii="Angsana New" w:hAnsi="Angsana New"/>
          <w:sz w:val="24"/>
          <w:szCs w:val="24"/>
          <w:lang w:val="en-US"/>
        </w:rPr>
        <w:t xml:space="preserve">200-215). </w:t>
      </w:r>
      <w:r w:rsidRPr="0018521C">
        <w:rPr>
          <w:rFonts w:ascii="Angsana New" w:hAnsi="Angsana New"/>
          <w:sz w:val="24"/>
          <w:szCs w:val="24"/>
          <w:cs/>
        </w:rPr>
        <w:t>สำนักพิมพ์จุฬาลงกรณ์มหาวิทยาลัย.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บทความ</w:t>
      </w:r>
      <w:r>
        <w:rPr>
          <w:rFonts w:ascii="Angsana New" w:eastAsia="MS Mincho" w:hAnsi="Angsana New" w:hint="cs"/>
          <w:highlight w:val="yellow"/>
          <w:cs/>
        </w:rPr>
        <w:t>จากหนังสือ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17A7E874" w14:textId="77777777" w:rsidR="000E0341" w:rsidRPr="000E0341" w:rsidRDefault="000E0341" w:rsidP="000E0341">
      <w:pPr>
        <w:pStyle w:val="EECON-Bibliography"/>
        <w:numPr>
          <w:ilvl w:val="0"/>
          <w:numId w:val="0"/>
        </w:numPr>
        <w:ind w:left="357" w:hanging="357"/>
        <w:jc w:val="thaiDistribute"/>
        <w:rPr>
          <w:rFonts w:ascii="Angsana New" w:hAnsi="Angsana New"/>
          <w:sz w:val="24"/>
          <w:szCs w:val="24"/>
        </w:rPr>
      </w:pPr>
      <w:r w:rsidRPr="000E0341">
        <w:rPr>
          <w:rFonts w:ascii="Angsana New" w:hAnsi="Angsana New"/>
          <w:sz w:val="24"/>
          <w:szCs w:val="24"/>
          <w:highlight w:val="yellow"/>
          <w:cs/>
        </w:rPr>
        <w:t>เว้น 1 บรรทัด</w:t>
      </w:r>
      <w:r w:rsidRPr="000E0341">
        <w:rPr>
          <w:rFonts w:ascii="Angsana New" w:hAnsi="Angsana New"/>
          <w:sz w:val="24"/>
          <w:szCs w:val="24"/>
        </w:rPr>
        <w:t xml:space="preserve"> </w:t>
      </w:r>
    </w:p>
    <w:p w14:paraId="324779A7" w14:textId="0EBA2881" w:rsidR="00BF69EA" w:rsidRDefault="001C5BC7" w:rsidP="00BF69EA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AA55C8" wp14:editId="74225B69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21056805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C3120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3F853C4B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566CE67" w14:textId="77777777" w:rsidR="00BF69EA" w:rsidRPr="00F83374" w:rsidRDefault="00BF69EA" w:rsidP="00BF69EA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7EAA55C8" id="Text Box 39" o:spid="_x0000_s1036" type="#_x0000_t202" style="position:absolute;margin-left:1.05pt;margin-top:3.75pt;width:54pt;height:6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KXd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wuR1lLqI4kLMK4uPTQyGgBv3PW09IW3H/bC1ScmfeWhnM9WyzilidnsXw9JwcvI+VlRFhJ&#10;UAUPnI3mNowvY+9QNy1VGtfBwi0NtNZJ7OeuTv3TYqZxnR5R3PxLP2U9P/XND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Fbcpd0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07CC3120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3F853C4B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566CE67" w14:textId="77777777" w:rsidR="00BF69EA" w:rsidRPr="00F83374" w:rsidRDefault="00BF69EA" w:rsidP="00BF69EA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69EA"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1</w:t>
      </w:r>
      <w:r w:rsidR="00BF69EA"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="00BF69EA"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B12D08F" w14:textId="77777777" w:rsidR="000514DC" w:rsidRDefault="000514DC" w:rsidP="00BF69EA"/>
    <w:p w14:paraId="7137AAAB" w14:textId="77777777" w:rsidR="005C65B4" w:rsidRDefault="005C65B4" w:rsidP="00BF69EA"/>
    <w:p w14:paraId="6839DB27" w14:textId="0CFEF5D1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CC0C8F6" wp14:editId="7AEA62CD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21160505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3F509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19FC426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7D8D0624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2CC0C8F6" id="_x0000_s1037" type="#_x0000_t202" style="position:absolute;margin-left:1.05pt;margin-top:3.75pt;width:54pt;height:6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">
                <v:textbox>
                  <w:txbxContent>
                    <w:p w14:paraId="51A3F509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19FC426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7D8D0624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2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0E995E3B" w14:textId="77777777" w:rsidR="005C65B4" w:rsidRPr="00277D71" w:rsidRDefault="005C65B4" w:rsidP="005C65B4"/>
    <w:p w14:paraId="032F88E9" w14:textId="77777777" w:rsidR="005C65B4" w:rsidRDefault="005C65B4" w:rsidP="00BF69EA"/>
    <w:p w14:paraId="07C6F384" w14:textId="1F4E010F" w:rsidR="005C65B4" w:rsidRDefault="005C65B4" w:rsidP="005C65B4">
      <w:pPr>
        <w:autoSpaceDE w:val="0"/>
        <w:autoSpaceDN w:val="0"/>
        <w:spacing w:line="252" w:lineRule="auto"/>
        <w:rPr>
          <w:rFonts w:ascii="Angsana New" w:hAnsi="Angsana New"/>
          <w:sz w:val="24"/>
          <w:szCs w:val="24"/>
          <w:u w:val="single"/>
        </w:rPr>
      </w:pPr>
      <w:r w:rsidRPr="009E78A8">
        <w:rPr>
          <w:rFonts w:ascii="Angsana New" w:hAnsi="Angsana New"/>
          <w:noProof/>
          <w:spacing w:val="-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085D61F" wp14:editId="797417A2">
                <wp:simplePos x="0" y="0"/>
                <wp:positionH relativeFrom="column">
                  <wp:posOffset>13335</wp:posOffset>
                </wp:positionH>
                <wp:positionV relativeFrom="paragraph">
                  <wp:posOffset>47625</wp:posOffset>
                </wp:positionV>
                <wp:extent cx="685800" cy="800100"/>
                <wp:effectExtent l="5715" t="5715" r="13335" b="13335"/>
                <wp:wrapSquare wrapText="bothSides"/>
                <wp:docPr id="1936240293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26491B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</w:p>
                          <w:p w14:paraId="59CF9176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14:paraId="0B0C30FD" w14:textId="77777777" w:rsidR="005C65B4" w:rsidRPr="00F83374" w:rsidRDefault="005C65B4" w:rsidP="005C65B4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 </w:t>
                            </w: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cm x 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<w:pict>
              <v:shape w14:anchorId="1085D61F" id="_x0000_s1038" type="#_x0000_t202" style="position:absolute;margin-left:1.05pt;margin-top:3.75pt;width:54pt;height:6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">
                <v:textbox>
                  <w:txbxContent>
                    <w:p w14:paraId="6A26491B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</w:p>
                    <w:p w14:paraId="59CF9176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14:paraId="0B0C30FD" w14:textId="77777777" w:rsidR="005C65B4" w:rsidRPr="00F83374" w:rsidRDefault="005C65B4" w:rsidP="005C65B4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 </w:t>
                      </w: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78A8">
        <w:rPr>
          <w:rFonts w:ascii="Angsana New" w:hAnsi="Angsana New"/>
          <w:b/>
          <w:bCs/>
          <w:sz w:val="24"/>
          <w:szCs w:val="24"/>
          <w:cs/>
        </w:rPr>
        <w:t>ประวัติผู้เขียนบทความ</w:t>
      </w:r>
      <w:r w:rsidR="000E0341">
        <w:rPr>
          <w:rFonts w:ascii="Angsana New" w:hAnsi="Angsana New" w:hint="cs"/>
          <w:b/>
          <w:bCs/>
          <w:sz w:val="24"/>
          <w:szCs w:val="24"/>
          <w:cs/>
        </w:rPr>
        <w:t>คนที่ 3</w:t>
      </w:r>
      <w:r w:rsidRPr="009E78A8">
        <w:rPr>
          <w:rFonts w:ascii="Angsana New" w:hAnsi="Angsana New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Pr="009E78A8">
        <w:rPr>
          <w:rFonts w:ascii="Angsana New" w:hAnsi="Angsana New"/>
          <w:sz w:val="24"/>
          <w:szCs w:val="24"/>
          <w:highlight w:val="yellow"/>
          <w:u w:val="single"/>
          <w:cs/>
        </w:rPr>
        <w:t>เฉพาะต้นฉบับเท่านั้น</w:t>
      </w:r>
    </w:p>
    <w:p w14:paraId="7678BA09" w14:textId="77777777" w:rsidR="005C65B4" w:rsidRPr="00277D71" w:rsidRDefault="005C65B4" w:rsidP="005C65B4"/>
    <w:p w14:paraId="1EE24964" w14:textId="77777777" w:rsidR="005C65B4" w:rsidRPr="005C65B4" w:rsidRDefault="005C65B4" w:rsidP="00BF69EA"/>
    <w:sectPr w:rsidR="005C65B4" w:rsidRPr="005C65B4" w:rsidSect="00933B7E">
      <w:type w:val="continuous"/>
      <w:pgSz w:w="11906" w:h="16838"/>
      <w:pgMar w:top="1644" w:right="1191" w:bottom="1644" w:left="1191" w:header="709" w:footer="864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95CD1A" w14:textId="77777777" w:rsidR="00AD1F08" w:rsidRDefault="00AD1F08" w:rsidP="00BE5317">
      <w:r>
        <w:separator/>
      </w:r>
    </w:p>
  </w:endnote>
  <w:endnote w:type="continuationSeparator" w:id="0">
    <w:p w14:paraId="2D863746" w14:textId="77777777" w:rsidR="00AD1F08" w:rsidRDefault="00AD1F08" w:rsidP="00BE5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0A922CC-06E8-4517-9508-16ECEEFD2265}"/>
    <w:embedBold r:id="rId2" w:fontKey="{0C64D293-C265-4740-955E-643EEE025918}"/>
    <w:embedItalic r:id="rId3" w:fontKey="{06831138-C27D-4C8F-AB26-626CB83AD847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4" w:fontKey="{9996EE5E-430F-4E11-9797-C331F22DD7D2}"/>
    <w:embedBold r:id="rId5" w:fontKey="{AFC50407-F201-4CF6-854E-FA6AAA5F274D}"/>
    <w:embedItalic r:id="rId6" w:fontKey="{D937FC65-850B-4744-825A-2DEC8E7B1F19}"/>
    <w:embedBoldItalic r:id="rId7" w:fontKey="{7E1F66D5-5386-4393-A6E8-E5D608BC8324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8" w:fontKey="{64861534-176A-4BDE-B3A1-D8D0B61C20B8}"/>
    <w:embedBold r:id="rId9" w:fontKey="{91BE993A-84A0-4E3B-83FE-A59B5E4919EF}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  <w:embedRegular r:id="rId10" w:fontKey="{53CAB23C-D57C-4643-A8D0-3F5A7F205DF9}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11" w:fontKey="{7C9BD77E-0D13-4010-8E79-3134180C5EF1}"/>
    <w:embedBold r:id="rId12" w:fontKey="{717BE636-F572-44D9-A063-795A1C8FEDE4}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C0E1EFAF-12BE-4363-B79E-37D734768A50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14" w:fontKey="{B3CF69E4-FC58-415D-AEDD-1151C7B70CAB}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5" w:fontKey="{3100292B-1FED-4065-B92D-FBE270E5D092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AF7224" w14:textId="77777777" w:rsidR="002722FF" w:rsidRDefault="002722FF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1ACE76" w14:textId="0AF49469" w:rsidR="008F454B" w:rsidRPr="000C3717" w:rsidRDefault="001B1BA4" w:rsidP="00E936F7">
    <w:pPr>
      <w:pStyle w:val="a3"/>
      <w:rPr>
        <w:rFonts w:ascii="Angsana New" w:hAnsi="Angsana New"/>
        <w:b w:val="0"/>
        <w:bCs w:val="0"/>
        <w:cs/>
        <w:lang w:val="en-US"/>
      </w:rPr>
    </w:pPr>
    <w:r>
      <w:rPr>
        <w:rFonts w:ascii="Angsana New" w:hAnsi="Angsana New" w:hint="cs"/>
        <w:b w:val="0"/>
        <w:bCs w:val="0"/>
        <w:cs/>
        <w:lang w:val="en-US"/>
      </w:rPr>
      <w:t>2</w:t>
    </w:r>
    <w:r w:rsidR="000B4152">
      <w:rPr>
        <w:rFonts w:ascii="Angsana New" w:hAnsi="Angsana New"/>
        <w:b w:val="0"/>
        <w:bCs w:val="0"/>
        <w:lang w:val="en-US"/>
      </w:rPr>
      <w:t>7</w:t>
    </w:r>
    <w:r w:rsidR="000C3717">
      <w:rPr>
        <w:rFonts w:ascii="Angsana New" w:hAnsi="Angsana New"/>
        <w:b w:val="0"/>
        <w:bCs w:val="0"/>
        <w:cs/>
        <w:lang w:val="en-US"/>
      </w:rPr>
      <w:t xml:space="preserve"> – </w:t>
    </w:r>
    <w:r w:rsidR="000B4152">
      <w:rPr>
        <w:rFonts w:ascii="Angsana New" w:hAnsi="Angsana New"/>
        <w:b w:val="0"/>
        <w:bCs w:val="0"/>
        <w:lang w:val="en-US"/>
      </w:rPr>
      <w:t>29</w:t>
    </w:r>
    <w:r w:rsidR="000C3717">
      <w:rPr>
        <w:rFonts w:ascii="Angsana New" w:hAnsi="Angsana New"/>
        <w:b w:val="0"/>
        <w:bCs w:val="0"/>
        <w:cs/>
        <w:lang w:val="en-US"/>
      </w:rPr>
      <w:t xml:space="preserve"> </w:t>
    </w:r>
    <w:r w:rsidR="000C3717" w:rsidRPr="00AA0159">
      <w:rPr>
        <w:rFonts w:ascii="Angsana New" w:hAnsi="Angsana New"/>
        <w:b w:val="0"/>
        <w:bCs w:val="0"/>
        <w:cs/>
      </w:rPr>
      <w:t>พฤษภาคม</w:t>
    </w:r>
    <w:r w:rsidR="00E936F7" w:rsidRPr="00AA0159">
      <w:rPr>
        <w:rFonts w:ascii="Angsana New" w:hAnsi="Angsana New"/>
        <w:b w:val="0"/>
        <w:bCs w:val="0"/>
        <w:cs/>
      </w:rPr>
      <w:t xml:space="preserve"> พ.ศ. </w:t>
    </w:r>
    <w:r w:rsidR="00E936F7">
      <w:rPr>
        <w:rFonts w:ascii="Angsana New" w:hAnsi="Angsana New"/>
        <w:b w:val="0"/>
        <w:bCs w:val="0"/>
      </w:rPr>
      <w:t>256</w:t>
    </w:r>
    <w:r w:rsidR="000B4152">
      <w:rPr>
        <w:rFonts w:ascii="Angsana New" w:hAnsi="Angsana New"/>
        <w:b w:val="0"/>
        <w:bCs w:val="0"/>
        <w:lang w:val="en-US"/>
      </w:rPr>
      <w:t>9</w:t>
    </w:r>
    <w:r w:rsidR="00E936F7" w:rsidRPr="00AA0159">
      <w:rPr>
        <w:rFonts w:ascii="Angsana New" w:hAnsi="Angsana New"/>
        <w:b w:val="0"/>
        <w:bCs w:val="0"/>
        <w:cs/>
      </w:rPr>
      <w:t xml:space="preserve"> </w:t>
    </w:r>
    <w:r>
      <w:rPr>
        <w:rFonts w:ascii="Angsana New" w:hAnsi="Angsana New" w:hint="cs"/>
        <w:b w:val="0"/>
        <w:bCs w:val="0"/>
        <w:cs/>
      </w:rPr>
      <w:t>ณ</w:t>
    </w:r>
    <w:r w:rsidR="001C5BC7">
      <w:rPr>
        <w:rFonts w:ascii="Angsana New" w:hAnsi="Angsana New"/>
        <w:b w:val="0"/>
        <w:bCs w:val="0"/>
        <w:cs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โรงแรม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บี</w:t>
    </w:r>
    <w:r w:rsidR="00392DAE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พี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 xml:space="preserve">สมิหลาบีช </w:t>
    </w:r>
    <w:r w:rsidR="00ED217B">
      <w:rPr>
        <w:rFonts w:ascii="Angsana New" w:hAnsi="Angsana New" w:hint="cs"/>
        <w:b w:val="0"/>
        <w:bCs w:val="0"/>
        <w:cs/>
        <w:lang w:val="en-US"/>
      </w:rPr>
      <w:t xml:space="preserve">โฮเต็ล </w:t>
    </w:r>
    <w:proofErr w:type="spellStart"/>
    <w:r w:rsidR="00ED217B">
      <w:rPr>
        <w:rFonts w:ascii="Angsana New" w:hAnsi="Angsana New" w:hint="cs"/>
        <w:b w:val="0"/>
        <w:bCs w:val="0"/>
        <w:cs/>
        <w:lang w:val="en-US"/>
      </w:rPr>
      <w:t>แอนด์</w:t>
    </w:r>
    <w:proofErr w:type="spellEnd"/>
    <w:r w:rsidR="00ED217B">
      <w:rPr>
        <w:rFonts w:ascii="Angsana New" w:hAnsi="Angsana New" w:hint="cs"/>
        <w:b w:val="0"/>
        <w:bCs w:val="0"/>
        <w:cs/>
        <w:lang w:val="en-US"/>
      </w:rPr>
      <w:t xml:space="preserve"> รี</w:t>
    </w:r>
    <w:proofErr w:type="spellStart"/>
    <w:r w:rsidR="00ED217B">
      <w:rPr>
        <w:rFonts w:ascii="Angsana New" w:hAnsi="Angsana New" w:hint="cs"/>
        <w:b w:val="0"/>
        <w:bCs w:val="0"/>
        <w:cs/>
        <w:lang w:val="en-US"/>
      </w:rPr>
      <w:t>สอร์ท</w:t>
    </w:r>
    <w:proofErr w:type="spellEnd"/>
    <w:r w:rsidR="00ED217B">
      <w:rPr>
        <w:rFonts w:ascii="Angsana New" w:hAnsi="Angsana New" w:hint="cs"/>
        <w:b w:val="0"/>
        <w:bCs w:val="0"/>
        <w:cs/>
        <w:lang w:val="en-US"/>
      </w:rPr>
      <w:t xml:space="preserve"> </w:t>
    </w:r>
    <w:r w:rsidR="000B4152">
      <w:rPr>
        <w:rFonts w:ascii="Angsana New" w:hAnsi="Angsana New" w:hint="cs"/>
        <w:b w:val="0"/>
        <w:bCs w:val="0"/>
        <w:cs/>
        <w:lang w:val="en-US"/>
      </w:rPr>
      <w:t>อำเภอเมือง จังหวัดสงขลา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815D9C" w14:textId="77777777" w:rsidR="002722FF" w:rsidRDefault="002722FF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5233B5E" w14:textId="77777777" w:rsidR="00AD1F08" w:rsidRDefault="00AD1F08" w:rsidP="00BE5317">
      <w:r>
        <w:separator/>
      </w:r>
    </w:p>
  </w:footnote>
  <w:footnote w:type="continuationSeparator" w:id="0">
    <w:p w14:paraId="22B6ACB5" w14:textId="77777777" w:rsidR="00AD1F08" w:rsidRDefault="00AD1F08" w:rsidP="00BE53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8FD64B" w14:textId="77777777" w:rsidR="002722FF" w:rsidRDefault="002722FF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0DFDBC" w14:textId="7B9D08B6" w:rsidR="008E5E9B" w:rsidRPr="00C906CF" w:rsidRDefault="00FA50AE" w:rsidP="008814AC">
    <w:pPr>
      <w:pStyle w:val="a3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right" w:pos="9524"/>
      </w:tabs>
      <w:jc w:val="left"/>
      <w:rPr>
        <w:rFonts w:ascii="Angsana New" w:hAnsi="Angsana New"/>
        <w:sz w:val="28"/>
        <w:szCs w:val="28"/>
      </w:rPr>
    </w:pPr>
    <w:r w:rsidRPr="00FA50AE">
      <w:rPr>
        <w:rFonts w:ascii="Angsana New" w:hAnsi="Angsana New"/>
        <w:i/>
        <w:iCs/>
        <w:noProof/>
        <w:szCs w:val="22"/>
        <w:lang w:val="en-US" w:eastAsia="en-US"/>
      </w:rPr>
      <mc:AlternateContent>
        <mc:Choice Requires="wps">
          <w:drawing>
            <wp:anchor distT="45720" distB="45720" distL="114300" distR="114300" simplePos="0" relativeHeight="251659264" behindDoc="1" locked="0" layoutInCell="1" allowOverlap="1" wp14:anchorId="3E92F31D" wp14:editId="28E8E669">
              <wp:simplePos x="0" y="0"/>
              <wp:positionH relativeFrom="column">
                <wp:posOffset>3427730</wp:posOffset>
              </wp:positionH>
              <wp:positionV relativeFrom="page">
                <wp:posOffset>365760</wp:posOffset>
              </wp:positionV>
              <wp:extent cx="2654935" cy="716280"/>
              <wp:effectExtent l="0" t="0" r="0" b="7620"/>
              <wp:wrapNone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54935" cy="716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BF6FDBD" w14:textId="50CC4717" w:rsidR="00FA50AE" w:rsidRDefault="00FA50AE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40AAA61" wp14:editId="3AF5CE4A">
                                <wp:extent cx="585577" cy="464820"/>
                                <wp:effectExtent l="0" t="0" r="5080" b="0"/>
                                <wp:docPr id="7" name="Pictur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90995" cy="4691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2C3F658C" wp14:editId="506D6576">
                                <wp:extent cx="853440" cy="429375"/>
                                <wp:effectExtent l="0" t="0" r="3810" b="8890"/>
                                <wp:docPr id="8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72518" cy="4389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02B7672F" wp14:editId="2F6BC959">
                                <wp:extent cx="547370" cy="547370"/>
                                <wp:effectExtent l="0" t="0" r="5080" b="5080"/>
                                <wp:docPr id="9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7370" cy="5473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noProof/>
                              <w:szCs w:val="22"/>
                              <w:cs/>
                            </w:rPr>
                            <w:t xml:space="preserve"> </w:t>
                          </w:r>
                          <w:r w:rsidR="00AD1F08">
                            <w:rPr>
                              <w:b/>
                              <w:bCs/>
                              <w:noProof/>
                            </w:rPr>
                            <w:pict w14:anchorId="0249D12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6" type="#_x0000_t75" style="width:26.5pt;height:48.5pt">
                                <v:imagedata r:id="rId4" o:title="logo"/>
                              </v:shape>
                            </w:pic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92F31D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9" type="#_x0000_t202" style="position:absolute;margin-left:269.9pt;margin-top:28.8pt;width:209.05pt;height:56.4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" stroked="f">
              <v:textbox>
                <w:txbxContent>
                  <w:p w14:paraId="0BF6FDBD" w14:textId="50CC4717" w:rsidR="00FA50AE" w:rsidRDefault="00FA50AE">
                    <w:r>
                      <w:rPr>
                        <w:noProof/>
                      </w:rPr>
                      <w:drawing>
                        <wp:inline distT="0" distB="0" distL="0" distR="0" wp14:anchorId="140AAA61" wp14:editId="3AF5CE4A">
                          <wp:extent cx="585577" cy="464820"/>
                          <wp:effectExtent l="0" t="0" r="5080" b="0"/>
                          <wp:docPr id="7" name="Pictur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90995" cy="469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2C3F658C" wp14:editId="506D6576">
                          <wp:extent cx="853440" cy="429375"/>
                          <wp:effectExtent l="0" t="0" r="3810" b="8890"/>
                          <wp:docPr id="8" name="Pictur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72518" cy="4389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02B7672F" wp14:editId="2F6BC959">
                          <wp:extent cx="547370" cy="547370"/>
                          <wp:effectExtent l="0" t="0" r="5080" b="5080"/>
                          <wp:docPr id="9" name="Pictur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47370" cy="54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  <w:szCs w:val="22"/>
                        <w:cs/>
                      </w:rPr>
                      <w:t xml:space="preserve"> </w:t>
                    </w:r>
                    <w:r w:rsidR="002722FF">
                      <w:rPr>
                        <w:noProof/>
                      </w:rPr>
                      <w:pict w14:anchorId="0249D120">
                        <v:shape id="_x0000_i1026" type="#_x0000_t75" style="width:26.55pt;height:48.4pt">
                          <v:imagedata r:id="rId8" o:title="logo"/>
                        </v:shape>
                      </w:pic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8E5E9B" w:rsidRPr="008E5E9B">
      <w:rPr>
        <w:rFonts w:ascii="Angsana New" w:hAnsi="Angsana New"/>
        <w:sz w:val="28"/>
        <w:szCs w:val="28"/>
        <w:cs/>
      </w:rPr>
      <w:t>บทความวิจัย</w:t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</w:rPr>
      <w:tab/>
    </w:r>
    <w:r w:rsidR="00C906CF">
      <w:rPr>
        <w:rFonts w:ascii="Angsana New" w:hAnsi="Angsana New"/>
        <w:b w:val="0"/>
        <w:bCs w:val="0"/>
        <w:cs/>
      </w:rPr>
      <w:t xml:space="preserve">                                                                        </w:t>
    </w:r>
    <w:r w:rsidR="008814AC">
      <w:rPr>
        <w:rFonts w:ascii="Angsana New" w:hAnsi="Angsana New"/>
        <w:b w:val="0"/>
        <w:bCs w:val="0"/>
      </w:rPr>
      <w:tab/>
    </w:r>
  </w:p>
  <w:p w14:paraId="31CBC28E" w14:textId="4C15895E" w:rsidR="00BE5317" w:rsidRDefault="00BE5317" w:rsidP="00EE3EEC">
    <w:pPr>
      <w:pStyle w:val="a3"/>
      <w:tabs>
        <w:tab w:val="right" w:pos="9524"/>
      </w:tabs>
      <w:jc w:val="both"/>
      <w:rPr>
        <w:rFonts w:ascii="Angsana New" w:hAnsi="Angsana New"/>
        <w:b w:val="0"/>
        <w:bCs w:val="0"/>
        <w:cs/>
      </w:rPr>
    </w:pPr>
    <w:r w:rsidRPr="00BE5317">
      <w:rPr>
        <w:rFonts w:ascii="Angsana New" w:hAnsi="Angsana New"/>
        <w:b w:val="0"/>
        <w:bCs w:val="0"/>
        <w:cs/>
      </w:rPr>
      <w:t>การประชุมวิชาการ</w:t>
    </w:r>
    <w:r w:rsidR="008E5E9B">
      <w:rPr>
        <w:rFonts w:ascii="Angsana New" w:hAnsi="Angsana New" w:hint="cs"/>
        <w:b w:val="0"/>
        <w:bCs w:val="0"/>
        <w:cs/>
      </w:rPr>
      <w:t>เครือข่าย</w:t>
    </w:r>
    <w:r w:rsidRPr="00BE5317">
      <w:rPr>
        <w:rFonts w:ascii="Angsana New" w:hAnsi="Angsana New"/>
        <w:b w:val="0"/>
        <w:bCs w:val="0"/>
        <w:cs/>
      </w:rPr>
      <w:t>วิศวกรรมไฟฟ้า</w:t>
    </w:r>
    <w:r w:rsidR="001B1ED0">
      <w:rPr>
        <w:rFonts w:ascii="Angsana New" w:hAnsi="Angsana New"/>
        <w:b w:val="0"/>
        <w:bCs w:val="0"/>
        <w:cs/>
      </w:rPr>
      <w:t xml:space="preserve"> </w:t>
    </w:r>
    <w:r w:rsidRPr="00BE5317">
      <w:rPr>
        <w:rFonts w:ascii="Angsana New" w:hAnsi="Angsana New"/>
        <w:b w:val="0"/>
        <w:bCs w:val="0"/>
        <w:cs/>
      </w:rPr>
      <w:t xml:space="preserve">ครั้งที่ </w:t>
    </w:r>
    <w:r w:rsidR="004E1543">
      <w:rPr>
        <w:rFonts w:ascii="Angsana New" w:hAnsi="Angsana New"/>
        <w:b w:val="0"/>
        <w:bCs w:val="0"/>
      </w:rPr>
      <w:t>1</w:t>
    </w:r>
    <w:r w:rsidR="00EE09B0">
      <w:rPr>
        <w:rFonts w:ascii="Angsana New" w:hAnsi="Angsana New"/>
        <w:b w:val="0"/>
        <w:bCs w:val="0"/>
        <w:lang w:val="en-US"/>
      </w:rPr>
      <w:t>8</w:t>
    </w:r>
    <w:r>
      <w:rPr>
        <w:rFonts w:ascii="Angsana New" w:hAnsi="Angsana New"/>
        <w:b w:val="0"/>
        <w:bCs w:val="0"/>
        <w:cs/>
      </w:rPr>
      <w:t xml:space="preserve">  </w:t>
    </w:r>
    <w:r w:rsidR="00EE3EEC">
      <w:rPr>
        <w:rFonts w:ascii="Angsana New" w:hAnsi="Angsana New"/>
        <w:b w:val="0"/>
        <w:bCs w:val="0"/>
        <w:cs/>
      </w:rPr>
      <w:tab/>
    </w:r>
  </w:p>
  <w:p w14:paraId="70F39055" w14:textId="427A9926" w:rsidR="008E5E9B" w:rsidRPr="008E5E9B" w:rsidRDefault="00F30CCB" w:rsidP="008E5E9B">
    <w:pPr>
      <w:spacing w:line="240" w:lineRule="atLeast"/>
      <w:rPr>
        <w:rFonts w:ascii="Angsana New" w:hAnsi="Angsana New"/>
        <w:i/>
        <w:iCs/>
        <w:szCs w:val="22"/>
        <w:cs/>
      </w:rPr>
    </w:pPr>
    <w:r>
      <w:rPr>
        <w:rFonts w:ascii="Angsana New" w:hAnsi="Angsana New"/>
        <w:i/>
        <w:iCs/>
        <w:szCs w:val="22"/>
      </w:rPr>
      <w:t>1</w:t>
    </w:r>
    <w:r w:rsidR="00EE09B0">
      <w:rPr>
        <w:rFonts w:ascii="Angsana New" w:hAnsi="Angsana New"/>
        <w:i/>
        <w:iCs/>
        <w:szCs w:val="22"/>
      </w:rPr>
      <w:t>8</w:t>
    </w:r>
    <w:r w:rsidR="008E5E9B" w:rsidRPr="008E5E9B">
      <w:rPr>
        <w:rFonts w:ascii="Angsana New" w:hAnsi="Angsana New"/>
        <w:i/>
        <w:iCs/>
        <w:szCs w:val="22"/>
        <w:vertAlign w:val="superscript"/>
      </w:rPr>
      <w:t>th</w:t>
    </w:r>
    <w:r w:rsidR="008E5E9B" w:rsidRPr="008E5E9B">
      <w:rPr>
        <w:rFonts w:ascii="Angsana New" w:hAnsi="Angsana New"/>
        <w:i/>
        <w:iCs/>
        <w:szCs w:val="22"/>
      </w:rPr>
      <w:t xml:space="preserve"> Conference of Electrical Engineering Network </w:t>
    </w:r>
    <w:r w:rsidR="00E936F7">
      <w:rPr>
        <w:rFonts w:ascii="Angsana New" w:hAnsi="Angsana New"/>
        <w:i/>
        <w:iCs/>
        <w:szCs w:val="22"/>
      </w:rPr>
      <w:t>202</w:t>
    </w:r>
    <w:r w:rsidR="00EE09B0">
      <w:rPr>
        <w:rFonts w:ascii="Angsana New" w:hAnsi="Angsana New"/>
        <w:i/>
        <w:iCs/>
        <w:szCs w:val="22"/>
      </w:rPr>
      <w:t>6</w:t>
    </w:r>
    <w:r w:rsidR="00E936F7">
      <w:rPr>
        <w:rFonts w:ascii="Angsana New" w:hAnsi="Angsana New"/>
        <w:i/>
        <w:iCs/>
        <w:szCs w:val="22"/>
        <w:cs/>
      </w:rPr>
      <w:t xml:space="preserve"> (</w:t>
    </w:r>
    <w:r w:rsidR="00E936F7">
      <w:rPr>
        <w:rFonts w:ascii="Angsana New" w:hAnsi="Angsana New"/>
        <w:i/>
        <w:iCs/>
        <w:szCs w:val="22"/>
      </w:rPr>
      <w:t>EENET 202</w:t>
    </w:r>
    <w:r w:rsidR="00EE09B0">
      <w:rPr>
        <w:rFonts w:ascii="Angsana New" w:hAnsi="Angsana New"/>
        <w:i/>
        <w:iCs/>
        <w:szCs w:val="22"/>
      </w:rPr>
      <w:t>6</w:t>
    </w:r>
    <w:r w:rsidR="008E5E9B" w:rsidRPr="008E5E9B">
      <w:rPr>
        <w:rFonts w:ascii="Angsana New" w:hAnsi="Angsana New"/>
        <w:i/>
        <w:iCs/>
        <w:szCs w:val="22"/>
        <w:cs/>
      </w:rPr>
      <w:t>)</w:t>
    </w:r>
    <w:r w:rsidR="002F04D7" w:rsidRPr="002F04D7">
      <w:rPr>
        <w:rFonts w:ascii="Angsana New" w:hAnsi="Angsana New"/>
        <w:b/>
        <w:bCs/>
        <w:szCs w:val="22"/>
        <w:cs/>
      </w:rPr>
      <w:t xml:space="preserve"> </w:t>
    </w:r>
  </w:p>
  <w:p w14:paraId="4AF50969" w14:textId="77777777" w:rsidR="008E5E9B" w:rsidRPr="00F30CCB" w:rsidRDefault="008E5E9B" w:rsidP="008E5E9B">
    <w:pPr>
      <w:pStyle w:val="a3"/>
      <w:jc w:val="left"/>
      <w:rPr>
        <w:rFonts w:ascii="Angsana New" w:hAnsi="Angsana New"/>
        <w:b w:val="0"/>
        <w:bCs w:val="0"/>
        <w:lang w:val="en-U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B3E455" w14:textId="77777777" w:rsidR="002722FF" w:rsidRDefault="002722FF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446B63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B6432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F1A43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ED698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84019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824151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850A2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4DA22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7E66E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A607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5D9F54E7"/>
    <w:multiLevelType w:val="hybridMultilevel"/>
    <w:tmpl w:val="552E5256"/>
    <w:lvl w:ilvl="0" w:tplc="372AC58C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C3293B"/>
    <w:multiLevelType w:val="singleLevel"/>
    <w:tmpl w:val="BFC8F1C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i w:val="0"/>
        <w:iCs w:val="0"/>
      </w:rPr>
    </w:lvl>
  </w:abstractNum>
  <w:num w:numId="1">
    <w:abstractNumId w:val="11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7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sDA0NDMxNrY0NTE0MDVX0lEKTi0uzszPAykwrgUAb8zgyiwAAAA="/>
  </w:docVars>
  <w:rsids>
    <w:rsidRoot w:val="00277D71"/>
    <w:rsid w:val="00014069"/>
    <w:rsid w:val="00021768"/>
    <w:rsid w:val="00023ECE"/>
    <w:rsid w:val="00026754"/>
    <w:rsid w:val="00032304"/>
    <w:rsid w:val="000366F4"/>
    <w:rsid w:val="000378B0"/>
    <w:rsid w:val="000514DC"/>
    <w:rsid w:val="00052D47"/>
    <w:rsid w:val="000577C0"/>
    <w:rsid w:val="0006493D"/>
    <w:rsid w:val="000704D0"/>
    <w:rsid w:val="0008099C"/>
    <w:rsid w:val="000A2048"/>
    <w:rsid w:val="000B4152"/>
    <w:rsid w:val="000C3717"/>
    <w:rsid w:val="000D3C05"/>
    <w:rsid w:val="000D7D1E"/>
    <w:rsid w:val="000E0341"/>
    <w:rsid w:val="000F7900"/>
    <w:rsid w:val="00114E6D"/>
    <w:rsid w:val="00130F20"/>
    <w:rsid w:val="00167C76"/>
    <w:rsid w:val="00176E98"/>
    <w:rsid w:val="00180693"/>
    <w:rsid w:val="00181A50"/>
    <w:rsid w:val="001831B8"/>
    <w:rsid w:val="00183AFE"/>
    <w:rsid w:val="0018521C"/>
    <w:rsid w:val="001964FE"/>
    <w:rsid w:val="001A0CBA"/>
    <w:rsid w:val="001B1B5F"/>
    <w:rsid w:val="001B1BA4"/>
    <w:rsid w:val="001B1ED0"/>
    <w:rsid w:val="001B7E86"/>
    <w:rsid w:val="001C5605"/>
    <w:rsid w:val="001C5BC7"/>
    <w:rsid w:val="001C7411"/>
    <w:rsid w:val="001D3343"/>
    <w:rsid w:val="001D56C1"/>
    <w:rsid w:val="001E1227"/>
    <w:rsid w:val="001E3E97"/>
    <w:rsid w:val="001E4092"/>
    <w:rsid w:val="001E529E"/>
    <w:rsid w:val="001F1889"/>
    <w:rsid w:val="001F5A32"/>
    <w:rsid w:val="00200C90"/>
    <w:rsid w:val="002029A9"/>
    <w:rsid w:val="002037D8"/>
    <w:rsid w:val="002108C0"/>
    <w:rsid w:val="002121D6"/>
    <w:rsid w:val="0022768D"/>
    <w:rsid w:val="00233322"/>
    <w:rsid w:val="0023500D"/>
    <w:rsid w:val="00243C2A"/>
    <w:rsid w:val="00246540"/>
    <w:rsid w:val="00271960"/>
    <w:rsid w:val="002722FF"/>
    <w:rsid w:val="00277D71"/>
    <w:rsid w:val="00290F36"/>
    <w:rsid w:val="0029209E"/>
    <w:rsid w:val="002A71EB"/>
    <w:rsid w:val="002B2967"/>
    <w:rsid w:val="002B56E9"/>
    <w:rsid w:val="002B692E"/>
    <w:rsid w:val="002C1EDD"/>
    <w:rsid w:val="002C2966"/>
    <w:rsid w:val="002E00DE"/>
    <w:rsid w:val="002E7FFC"/>
    <w:rsid w:val="002F04D7"/>
    <w:rsid w:val="00321498"/>
    <w:rsid w:val="003266ED"/>
    <w:rsid w:val="00332157"/>
    <w:rsid w:val="00336879"/>
    <w:rsid w:val="0034238F"/>
    <w:rsid w:val="00345BFC"/>
    <w:rsid w:val="00350334"/>
    <w:rsid w:val="0035663F"/>
    <w:rsid w:val="00361534"/>
    <w:rsid w:val="00363332"/>
    <w:rsid w:val="00366271"/>
    <w:rsid w:val="003669B0"/>
    <w:rsid w:val="00366A44"/>
    <w:rsid w:val="00372E97"/>
    <w:rsid w:val="00377A8C"/>
    <w:rsid w:val="00383E45"/>
    <w:rsid w:val="0038450E"/>
    <w:rsid w:val="00392DAE"/>
    <w:rsid w:val="003A5288"/>
    <w:rsid w:val="003A7000"/>
    <w:rsid w:val="003B6B8F"/>
    <w:rsid w:val="003C1C69"/>
    <w:rsid w:val="003C41DB"/>
    <w:rsid w:val="003C59E3"/>
    <w:rsid w:val="003D39FF"/>
    <w:rsid w:val="003E7DAF"/>
    <w:rsid w:val="00400E06"/>
    <w:rsid w:val="00410460"/>
    <w:rsid w:val="00412099"/>
    <w:rsid w:val="004206E8"/>
    <w:rsid w:val="004235C6"/>
    <w:rsid w:val="004250E5"/>
    <w:rsid w:val="0042796B"/>
    <w:rsid w:val="004305B3"/>
    <w:rsid w:val="0043421B"/>
    <w:rsid w:val="004425E3"/>
    <w:rsid w:val="00446CD4"/>
    <w:rsid w:val="004477E2"/>
    <w:rsid w:val="004561D3"/>
    <w:rsid w:val="004662DA"/>
    <w:rsid w:val="00481C80"/>
    <w:rsid w:val="004B2989"/>
    <w:rsid w:val="004B2CC2"/>
    <w:rsid w:val="004B3E29"/>
    <w:rsid w:val="004D57FC"/>
    <w:rsid w:val="004E03F7"/>
    <w:rsid w:val="004E1543"/>
    <w:rsid w:val="004E48E8"/>
    <w:rsid w:val="004E6FEA"/>
    <w:rsid w:val="00512E55"/>
    <w:rsid w:val="005161D0"/>
    <w:rsid w:val="0052762D"/>
    <w:rsid w:val="00531F1F"/>
    <w:rsid w:val="00540309"/>
    <w:rsid w:val="005414D9"/>
    <w:rsid w:val="0056270C"/>
    <w:rsid w:val="00562FB4"/>
    <w:rsid w:val="005766AC"/>
    <w:rsid w:val="00583D7C"/>
    <w:rsid w:val="0058751B"/>
    <w:rsid w:val="0059797B"/>
    <w:rsid w:val="005A38AF"/>
    <w:rsid w:val="005A3E17"/>
    <w:rsid w:val="005A4922"/>
    <w:rsid w:val="005B0DE5"/>
    <w:rsid w:val="005B29F3"/>
    <w:rsid w:val="005B484E"/>
    <w:rsid w:val="005B6998"/>
    <w:rsid w:val="005C65B4"/>
    <w:rsid w:val="005C7E07"/>
    <w:rsid w:val="005D2C06"/>
    <w:rsid w:val="005D4247"/>
    <w:rsid w:val="005D6056"/>
    <w:rsid w:val="005E0FF7"/>
    <w:rsid w:val="005E60B4"/>
    <w:rsid w:val="005F37B9"/>
    <w:rsid w:val="00604690"/>
    <w:rsid w:val="006142F8"/>
    <w:rsid w:val="00615F9D"/>
    <w:rsid w:val="006231BB"/>
    <w:rsid w:val="00641007"/>
    <w:rsid w:val="00647D37"/>
    <w:rsid w:val="006550CF"/>
    <w:rsid w:val="00661D57"/>
    <w:rsid w:val="00667389"/>
    <w:rsid w:val="00677D94"/>
    <w:rsid w:val="006827A9"/>
    <w:rsid w:val="00686802"/>
    <w:rsid w:val="00691A0F"/>
    <w:rsid w:val="006B16D9"/>
    <w:rsid w:val="006C2043"/>
    <w:rsid w:val="006E7589"/>
    <w:rsid w:val="006F2EEA"/>
    <w:rsid w:val="006F745A"/>
    <w:rsid w:val="00701CEA"/>
    <w:rsid w:val="00703E27"/>
    <w:rsid w:val="00704483"/>
    <w:rsid w:val="00714425"/>
    <w:rsid w:val="007147E6"/>
    <w:rsid w:val="00715D80"/>
    <w:rsid w:val="0072507F"/>
    <w:rsid w:val="0072607D"/>
    <w:rsid w:val="00730169"/>
    <w:rsid w:val="00740AC9"/>
    <w:rsid w:val="00746227"/>
    <w:rsid w:val="0074719A"/>
    <w:rsid w:val="0075540B"/>
    <w:rsid w:val="007647A1"/>
    <w:rsid w:val="00766847"/>
    <w:rsid w:val="00772B82"/>
    <w:rsid w:val="00780B8D"/>
    <w:rsid w:val="007942AF"/>
    <w:rsid w:val="007A33D9"/>
    <w:rsid w:val="007D70B3"/>
    <w:rsid w:val="007E442B"/>
    <w:rsid w:val="007F5D07"/>
    <w:rsid w:val="008040DD"/>
    <w:rsid w:val="00804D64"/>
    <w:rsid w:val="008078A2"/>
    <w:rsid w:val="008354BC"/>
    <w:rsid w:val="00842A0D"/>
    <w:rsid w:val="00843418"/>
    <w:rsid w:val="00846D01"/>
    <w:rsid w:val="00850FD4"/>
    <w:rsid w:val="0086671E"/>
    <w:rsid w:val="008679D2"/>
    <w:rsid w:val="0087028C"/>
    <w:rsid w:val="008814AC"/>
    <w:rsid w:val="0089573E"/>
    <w:rsid w:val="008B7B36"/>
    <w:rsid w:val="008C1467"/>
    <w:rsid w:val="008D6F45"/>
    <w:rsid w:val="008E5E9B"/>
    <w:rsid w:val="008F454B"/>
    <w:rsid w:val="008F6547"/>
    <w:rsid w:val="00933B7E"/>
    <w:rsid w:val="00945268"/>
    <w:rsid w:val="009507E4"/>
    <w:rsid w:val="00956593"/>
    <w:rsid w:val="0095771C"/>
    <w:rsid w:val="0096295C"/>
    <w:rsid w:val="00967CD5"/>
    <w:rsid w:val="00974193"/>
    <w:rsid w:val="00977749"/>
    <w:rsid w:val="00977B72"/>
    <w:rsid w:val="00986C0E"/>
    <w:rsid w:val="00991547"/>
    <w:rsid w:val="009A4406"/>
    <w:rsid w:val="009C7F82"/>
    <w:rsid w:val="009D47B0"/>
    <w:rsid w:val="009F6544"/>
    <w:rsid w:val="00A0035E"/>
    <w:rsid w:val="00A029DA"/>
    <w:rsid w:val="00A070AE"/>
    <w:rsid w:val="00A10405"/>
    <w:rsid w:val="00A70298"/>
    <w:rsid w:val="00A745E2"/>
    <w:rsid w:val="00A82ED1"/>
    <w:rsid w:val="00A83035"/>
    <w:rsid w:val="00A8602E"/>
    <w:rsid w:val="00A9783C"/>
    <w:rsid w:val="00AA0BB2"/>
    <w:rsid w:val="00AA794C"/>
    <w:rsid w:val="00AB0B74"/>
    <w:rsid w:val="00AB3669"/>
    <w:rsid w:val="00AC57A1"/>
    <w:rsid w:val="00AD1F08"/>
    <w:rsid w:val="00AE649A"/>
    <w:rsid w:val="00AF5948"/>
    <w:rsid w:val="00B05FB4"/>
    <w:rsid w:val="00B1388C"/>
    <w:rsid w:val="00B173EC"/>
    <w:rsid w:val="00B32E4B"/>
    <w:rsid w:val="00B3512C"/>
    <w:rsid w:val="00B43B71"/>
    <w:rsid w:val="00B509B2"/>
    <w:rsid w:val="00B6572A"/>
    <w:rsid w:val="00B67ADB"/>
    <w:rsid w:val="00B91AFD"/>
    <w:rsid w:val="00BB0B3E"/>
    <w:rsid w:val="00BB5341"/>
    <w:rsid w:val="00BC00C4"/>
    <w:rsid w:val="00BC1D69"/>
    <w:rsid w:val="00BC2367"/>
    <w:rsid w:val="00BD1FEE"/>
    <w:rsid w:val="00BE28F6"/>
    <w:rsid w:val="00BE5317"/>
    <w:rsid w:val="00BE7F77"/>
    <w:rsid w:val="00BF0E23"/>
    <w:rsid w:val="00BF69EA"/>
    <w:rsid w:val="00C06F1D"/>
    <w:rsid w:val="00C323BF"/>
    <w:rsid w:val="00C5758A"/>
    <w:rsid w:val="00C617A7"/>
    <w:rsid w:val="00C651CD"/>
    <w:rsid w:val="00C67AD0"/>
    <w:rsid w:val="00C74B8D"/>
    <w:rsid w:val="00C839DC"/>
    <w:rsid w:val="00C86EED"/>
    <w:rsid w:val="00C906CF"/>
    <w:rsid w:val="00C9639E"/>
    <w:rsid w:val="00CC1D0A"/>
    <w:rsid w:val="00CC4C32"/>
    <w:rsid w:val="00D05487"/>
    <w:rsid w:val="00D157D8"/>
    <w:rsid w:val="00D306D1"/>
    <w:rsid w:val="00D42C43"/>
    <w:rsid w:val="00D55530"/>
    <w:rsid w:val="00D56F02"/>
    <w:rsid w:val="00D64DCF"/>
    <w:rsid w:val="00D859EA"/>
    <w:rsid w:val="00D9133C"/>
    <w:rsid w:val="00D91E7C"/>
    <w:rsid w:val="00D946F8"/>
    <w:rsid w:val="00DA3445"/>
    <w:rsid w:val="00DA5D94"/>
    <w:rsid w:val="00DA73F6"/>
    <w:rsid w:val="00DB04BD"/>
    <w:rsid w:val="00DC0771"/>
    <w:rsid w:val="00DC60A3"/>
    <w:rsid w:val="00DD06ED"/>
    <w:rsid w:val="00DF39F8"/>
    <w:rsid w:val="00E023B0"/>
    <w:rsid w:val="00E063A0"/>
    <w:rsid w:val="00E135E3"/>
    <w:rsid w:val="00E21162"/>
    <w:rsid w:val="00E246D9"/>
    <w:rsid w:val="00E27F88"/>
    <w:rsid w:val="00E3323D"/>
    <w:rsid w:val="00E37F27"/>
    <w:rsid w:val="00E4460F"/>
    <w:rsid w:val="00E47040"/>
    <w:rsid w:val="00E470B8"/>
    <w:rsid w:val="00E4762B"/>
    <w:rsid w:val="00E5582E"/>
    <w:rsid w:val="00E85686"/>
    <w:rsid w:val="00E936F7"/>
    <w:rsid w:val="00E97755"/>
    <w:rsid w:val="00EA50D7"/>
    <w:rsid w:val="00ED217B"/>
    <w:rsid w:val="00EE09B0"/>
    <w:rsid w:val="00EE3EEC"/>
    <w:rsid w:val="00EF7D1D"/>
    <w:rsid w:val="00F03879"/>
    <w:rsid w:val="00F10A1F"/>
    <w:rsid w:val="00F30CCB"/>
    <w:rsid w:val="00F43309"/>
    <w:rsid w:val="00F51167"/>
    <w:rsid w:val="00F52448"/>
    <w:rsid w:val="00F52E49"/>
    <w:rsid w:val="00F560B6"/>
    <w:rsid w:val="00F61C00"/>
    <w:rsid w:val="00F62AF3"/>
    <w:rsid w:val="00F8595A"/>
    <w:rsid w:val="00FA424D"/>
    <w:rsid w:val="00FA50AE"/>
    <w:rsid w:val="00FA7BF8"/>
    <w:rsid w:val="00FC1AD0"/>
    <w:rsid w:val="00FF0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962FC0"/>
  <w15:chartTrackingRefBased/>
  <w15:docId w15:val="{A174B930-C003-4F65-80D7-951933A22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46F8"/>
    <w:rPr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77D71"/>
    <w:pPr>
      <w:jc w:val="center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customStyle="1" w:styleId="a4">
    <w:name w:val="ชื่อเรื่อง อักขระ"/>
    <w:link w:val="a3"/>
    <w:rsid w:val="00277D71"/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style171">
    <w:name w:val="style171"/>
    <w:rsid w:val="00277D71"/>
    <w:rPr>
      <w:rFonts w:ascii="Microsoft Sans Serif" w:hAnsi="Microsoft Sans Serif" w:cs="Microsoft Sans Serif" w:hint="default"/>
      <w:sz w:val="20"/>
      <w:szCs w:val="20"/>
    </w:rPr>
  </w:style>
  <w:style w:type="character" w:styleId="a5">
    <w:name w:val="Hyperlink"/>
    <w:uiPriority w:val="99"/>
    <w:unhideWhenUsed/>
    <w:rsid w:val="00277D71"/>
    <w:rPr>
      <w:color w:val="0000FF"/>
      <w:u w:val="single"/>
    </w:rPr>
  </w:style>
  <w:style w:type="paragraph" w:styleId="a6">
    <w:name w:val="Subtitle"/>
    <w:basedOn w:val="a"/>
    <w:link w:val="a7"/>
    <w:qFormat/>
    <w:rsid w:val="00277D71"/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character" w:customStyle="1" w:styleId="a7">
    <w:name w:val="ชื่อเรื่องรอง อักขระ"/>
    <w:link w:val="a6"/>
    <w:rsid w:val="00277D71"/>
    <w:rPr>
      <w:rFonts w:ascii="Times New Roman" w:eastAsia="Times New Roman" w:hAnsi="Times New Roman" w:cs="AngsanaUPC"/>
      <w:b/>
      <w:bCs/>
      <w:sz w:val="20"/>
      <w:szCs w:val="20"/>
    </w:rPr>
  </w:style>
  <w:style w:type="paragraph" w:styleId="a8">
    <w:name w:val="Body Text Indent"/>
    <w:basedOn w:val="a"/>
    <w:link w:val="a9"/>
    <w:rsid w:val="00277D71"/>
    <w:pPr>
      <w:ind w:left="1080" w:hanging="1080"/>
      <w:jc w:val="both"/>
    </w:pPr>
    <w:rPr>
      <w:rFonts w:ascii="Times New Roman" w:eastAsia="Times New Roman" w:hAnsi="Times New Roman"/>
      <w:sz w:val="20"/>
      <w:szCs w:val="20"/>
      <w:lang w:val="x-none" w:eastAsia="x-none"/>
    </w:rPr>
  </w:style>
  <w:style w:type="character" w:customStyle="1" w:styleId="a9">
    <w:name w:val="การเยื้องเนื้อความ อักขระ"/>
    <w:link w:val="a8"/>
    <w:rsid w:val="00277D71"/>
    <w:rPr>
      <w:rFonts w:ascii="Times New Roman" w:eastAsia="Times New Roman" w:hAnsi="Times New Roman" w:cs="AngsanaUPC"/>
      <w:sz w:val="20"/>
      <w:szCs w:val="20"/>
    </w:rPr>
  </w:style>
  <w:style w:type="paragraph" w:customStyle="1" w:styleId="MTDisplayEquation">
    <w:name w:val="MTDisplayEquation"/>
    <w:basedOn w:val="a"/>
    <w:rsid w:val="00277D71"/>
    <w:pPr>
      <w:tabs>
        <w:tab w:val="center" w:pos="2540"/>
        <w:tab w:val="right" w:pos="5080"/>
      </w:tabs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styleId="aa">
    <w:name w:val="header"/>
    <w:basedOn w:val="a"/>
    <w:link w:val="ab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b">
    <w:name w:val="หัวกระดาษ อักขระ"/>
    <w:link w:val="aa"/>
    <w:uiPriority w:val="99"/>
    <w:rsid w:val="00BE5317"/>
    <w:rPr>
      <w:sz w:val="22"/>
      <w:szCs w:val="28"/>
    </w:rPr>
  </w:style>
  <w:style w:type="paragraph" w:styleId="ac">
    <w:name w:val="footer"/>
    <w:basedOn w:val="a"/>
    <w:link w:val="ad"/>
    <w:uiPriority w:val="99"/>
    <w:unhideWhenUsed/>
    <w:rsid w:val="00BE5317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ad">
    <w:name w:val="ท้ายกระดาษ อักขระ"/>
    <w:link w:val="ac"/>
    <w:uiPriority w:val="99"/>
    <w:rsid w:val="00BE5317"/>
    <w:rPr>
      <w:sz w:val="22"/>
      <w:szCs w:val="28"/>
    </w:rPr>
  </w:style>
  <w:style w:type="character" w:customStyle="1" w:styleId="fontxlargeb6">
    <w:name w:val="fontxlargeb6"/>
    <w:rsid w:val="008E5E9B"/>
    <w:rPr>
      <w:b/>
      <w:bCs/>
      <w:sz w:val="48"/>
      <w:szCs w:val="48"/>
    </w:rPr>
  </w:style>
  <w:style w:type="character" w:styleId="ae">
    <w:name w:val="Strong"/>
    <w:qFormat/>
    <w:rsid w:val="00C906CF"/>
    <w:rPr>
      <w:b/>
    </w:rPr>
  </w:style>
  <w:style w:type="table" w:styleId="af">
    <w:name w:val="Table Grid"/>
    <w:basedOn w:val="a1"/>
    <w:uiPriority w:val="59"/>
    <w:rsid w:val="00C906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ECON-Bibliography0">
    <w:name w:val="EECON-Bibliography อักขระ"/>
    <w:link w:val="EECON-Bibliography"/>
    <w:locked/>
    <w:rsid w:val="001C7411"/>
    <w:rPr>
      <w:rFonts w:cs="Angsana New"/>
      <w:lang w:bidi="th-TH"/>
    </w:rPr>
  </w:style>
  <w:style w:type="paragraph" w:customStyle="1" w:styleId="EECON-Bibliography">
    <w:name w:val="EECON-Bibliography"/>
    <w:basedOn w:val="a"/>
    <w:link w:val="EECON-Bibliography0"/>
    <w:qFormat/>
    <w:rsid w:val="001C7411"/>
    <w:pPr>
      <w:numPr>
        <w:numId w:val="2"/>
      </w:numPr>
      <w:ind w:left="357" w:hanging="357"/>
      <w:jc w:val="both"/>
    </w:pPr>
    <w:rPr>
      <w:sz w:val="20"/>
      <w:szCs w:val="20"/>
      <w:lang w:val="x-none" w:eastAsia="x-none"/>
    </w:rPr>
  </w:style>
  <w:style w:type="character" w:customStyle="1" w:styleId="EECON-Table">
    <w:name w:val="EECON-Table อักขระ"/>
    <w:link w:val="EECON-Table0"/>
    <w:locked/>
    <w:rsid w:val="003C41DB"/>
    <w:rPr>
      <w:rFonts w:cs="Angsana New"/>
      <w:sz w:val="18"/>
      <w:lang w:bidi="th-TH"/>
    </w:rPr>
  </w:style>
  <w:style w:type="paragraph" w:customStyle="1" w:styleId="EECON-Table0">
    <w:name w:val="EECON-Table"/>
    <w:basedOn w:val="a"/>
    <w:link w:val="EECON-Table"/>
    <w:rsid w:val="003C41DB"/>
    <w:pPr>
      <w:jc w:val="center"/>
    </w:pPr>
    <w:rPr>
      <w:sz w:val="18"/>
      <w:szCs w:val="20"/>
      <w:lang w:val="x-none" w:eastAsia="x-none"/>
    </w:rPr>
  </w:style>
  <w:style w:type="table" w:customStyle="1" w:styleId="TableGrid1">
    <w:name w:val="Table Grid1"/>
    <w:basedOn w:val="a1"/>
    <w:rsid w:val="003C41DB"/>
    <w:rPr>
      <w:rFonts w:eastAsia="MS Mincho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uiPriority w:val="99"/>
    <w:semiHidden/>
    <w:unhideWhenUsed/>
    <w:rsid w:val="00410460"/>
    <w:rPr>
      <w:rFonts w:ascii="Tahoma" w:hAnsi="Tahoma"/>
      <w:sz w:val="16"/>
      <w:szCs w:val="20"/>
    </w:rPr>
  </w:style>
  <w:style w:type="character" w:customStyle="1" w:styleId="af1">
    <w:name w:val="ข้อความบอลลูน อักขระ"/>
    <w:link w:val="af0"/>
    <w:uiPriority w:val="99"/>
    <w:semiHidden/>
    <w:rsid w:val="00410460"/>
    <w:rPr>
      <w:rFonts w:ascii="Tahoma" w:hAnsi="Tahoma"/>
      <w:sz w:val="16"/>
    </w:rPr>
  </w:style>
  <w:style w:type="character" w:styleId="af2">
    <w:name w:val="FollowedHyperlink"/>
    <w:uiPriority w:val="99"/>
    <w:semiHidden/>
    <w:unhideWhenUsed/>
    <w:rsid w:val="002B692E"/>
    <w:rPr>
      <w:color w:val="954F72"/>
      <w:u w:val="single"/>
    </w:rPr>
  </w:style>
  <w:style w:type="character" w:customStyle="1" w:styleId="1">
    <w:name w:val="การอ้างถึงที่ไม่ได้แก้ไข1"/>
    <w:basedOn w:val="a0"/>
    <w:uiPriority w:val="99"/>
    <w:semiHidden/>
    <w:unhideWhenUsed/>
    <w:rsid w:val="00CC4C32"/>
    <w:rPr>
      <w:color w:val="605E5C"/>
      <w:shd w:val="clear" w:color="auto" w:fill="E1DFDD"/>
    </w:rPr>
  </w:style>
  <w:style w:type="character" w:customStyle="1" w:styleId="UnresolvedMention">
    <w:name w:val="Unresolved Mention"/>
    <w:basedOn w:val="a0"/>
    <w:uiPriority w:val="99"/>
    <w:semiHidden/>
    <w:unhideWhenUsed/>
    <w:rsid w:val="005C65B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2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35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hyperlink" Target="https://www.tensorflow.org" TargetMode="External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header" Target="header3.xml"/><Relationship Id="rId20" Type="http://schemas.openxmlformats.org/officeDocument/2006/relationships/hyperlink" Target="http://www.ieee.org/documents/ieeecitationref.pdf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pituk.b@rmutsv.ac.th" TargetMode="External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footer" Target="footer2.xml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hyperlink" Target="https://www.google.com/search?q=http://journal.it.ac.th/article/2564/v10n1/paper05" TargetMode="Externa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header2.xml.rels><?xml version="1.0" encoding="UTF-8" standalone="yes"?>
<Relationships xmlns="http://schemas.openxmlformats.org/package/2006/relationships"><Relationship Id="rId8" Type="http://schemas.openxmlformats.org/officeDocument/2006/relationships/image" Target="media/image40.jpeg"/><Relationship Id="rId3" Type="http://schemas.openxmlformats.org/officeDocument/2006/relationships/image" Target="media/image3.jpeg"/><Relationship Id="rId7" Type="http://schemas.openxmlformats.org/officeDocument/2006/relationships/image" Target="media/image30.jpe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6" Type="http://schemas.openxmlformats.org/officeDocument/2006/relationships/image" Target="media/image20.jpeg"/><Relationship Id="rId5" Type="http://schemas.openxmlformats.org/officeDocument/2006/relationships/image" Target="media/image10.pn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C51C55C5B179234C8081AE08B8F347DD" ma:contentTypeVersion="33" ma:contentTypeDescription="สร้างเอกสารใหม่" ma:contentTypeScope="" ma:versionID="25b7980d31e64fad19d8cc29e2492139">
  <xsd:schema xmlns:xsd="http://www.w3.org/2001/XMLSchema" xmlns:xs="http://www.w3.org/2001/XMLSchema" xmlns:p="http://schemas.microsoft.com/office/2006/metadata/properties" xmlns:ns3="7588910b-5ffc-4102-b996-42f626404f6f" xmlns:ns4="5f799e29-ef6d-4ac2-b7bf-86c7f2b1854d" targetNamespace="http://schemas.microsoft.com/office/2006/metadata/properties" ma:root="true" ma:fieldsID="a7f26a7c7ca8faffa6efc47cfef5e354" ns3:_="" ns4:_="">
    <xsd:import namespace="7588910b-5ffc-4102-b996-42f626404f6f"/>
    <xsd:import namespace="5f799e29-ef6d-4ac2-b7bf-86c7f2b1854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AutoTags" minOccurs="0"/>
                <xsd:element ref="ns3:MediaServiceOCR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88910b-5ffc-4102-b996-42f626404f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1" nillable="true" ma:displayName="Location" ma:internalName="MediaServiceLocation" ma:readOnly="true">
      <xsd:simpleType>
        <xsd:restriction base="dms:Text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NotebookType" ma:index="14" nillable="true" ma:displayName="Notebook Type" ma:internalName="NotebookType">
      <xsd:simpleType>
        <xsd:restriction base="dms:Text"/>
      </xsd:simpleType>
    </xsd:element>
    <xsd:element name="FolderType" ma:index="15" nillable="true" ma:displayName="Folder Type" ma:internalName="FolderType">
      <xsd:simpleType>
        <xsd:restriction base="dms:Text"/>
      </xsd:simpleType>
    </xsd:element>
    <xsd:element name="CultureName" ma:index="16" nillable="true" ma:displayName="Culture Name" ma:internalName="CultureName">
      <xsd:simpleType>
        <xsd:restriction base="dms:Text"/>
      </xsd:simpleType>
    </xsd:element>
    <xsd:element name="AppVersion" ma:index="17" nillable="true" ma:displayName="App Version" ma:internalName="AppVersion">
      <xsd:simpleType>
        <xsd:restriction base="dms:Text"/>
      </xsd:simpleType>
    </xsd:element>
    <xsd:element name="TeamsChannelId" ma:index="18" nillable="true" ma:displayName="Teams Channel Id" ma:internalName="TeamsChannelId">
      <xsd:simpleType>
        <xsd:restriction base="dms:Text"/>
      </xsd:simpleType>
    </xsd:element>
    <xsd:element name="Owner" ma:index="19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20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1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2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3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4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9" nillable="true" ma:displayName="Is Collaboration Space Locked" ma:internalName="Is_Collaboration_Space_Locked">
      <xsd:simpleType>
        <xsd:restriction base="dms:Boolean"/>
      </xsd:simpleType>
    </xsd:element>
    <xsd:element name="IsNotebookLocked" ma:index="30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799e29-ef6d-4ac2-b7bf-86c7f2b1854d" elementFormDefault="qualified">
    <xsd:import namespace="http://schemas.microsoft.com/office/2006/documentManagement/types"/>
    <xsd:import namespace="http://schemas.microsoft.com/office/infopath/2007/PartnerControls"/>
    <xsd:element name="SharedWithUsers" ma:index="31" nillable="true" ma:displayName="แชร์กับ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2" nillable="true" ma:displayName="แชร์พร้อมกับรายละเอียด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3" nillable="true" ma:displayName="การแชร์แฮชคำแนะนำ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ltureName xmlns="7588910b-5ffc-4102-b996-42f626404f6f" xsi:nil="true"/>
    <Student_Groups xmlns="7588910b-5ffc-4102-b996-42f626404f6f">
      <UserInfo>
        <DisplayName/>
        <AccountId xsi:nil="true"/>
        <AccountType/>
      </UserInfo>
    </Student_Groups>
    <Self_Registration_Enabled xmlns="7588910b-5ffc-4102-b996-42f626404f6f" xsi:nil="true"/>
    <Invited_Students xmlns="7588910b-5ffc-4102-b996-42f626404f6f" xsi:nil="true"/>
    <Has_Teacher_Only_SectionGroup xmlns="7588910b-5ffc-4102-b996-42f626404f6f" xsi:nil="true"/>
    <Math_Settings xmlns="7588910b-5ffc-4102-b996-42f626404f6f" xsi:nil="true"/>
    <Is_Collaboration_Space_Locked xmlns="7588910b-5ffc-4102-b996-42f626404f6f" xsi:nil="true"/>
    <AppVersion xmlns="7588910b-5ffc-4102-b996-42f626404f6f" xsi:nil="true"/>
    <Owner xmlns="7588910b-5ffc-4102-b996-42f626404f6f">
      <UserInfo>
        <DisplayName/>
        <AccountId xsi:nil="true"/>
        <AccountType/>
      </UserInfo>
    </Owner>
    <Distribution_Groups xmlns="7588910b-5ffc-4102-b996-42f626404f6f" xsi:nil="true"/>
    <Invited_Teachers xmlns="7588910b-5ffc-4102-b996-42f626404f6f" xsi:nil="true"/>
    <IsNotebookLocked xmlns="7588910b-5ffc-4102-b996-42f626404f6f" xsi:nil="true"/>
    <LMS_Mappings xmlns="7588910b-5ffc-4102-b996-42f626404f6f" xsi:nil="true"/>
    <NotebookType xmlns="7588910b-5ffc-4102-b996-42f626404f6f" xsi:nil="true"/>
    <FolderType xmlns="7588910b-5ffc-4102-b996-42f626404f6f" xsi:nil="true"/>
    <Teachers xmlns="7588910b-5ffc-4102-b996-42f626404f6f">
      <UserInfo>
        <DisplayName/>
        <AccountId xsi:nil="true"/>
        <AccountType/>
      </UserInfo>
    </Teachers>
    <Students xmlns="7588910b-5ffc-4102-b996-42f626404f6f">
      <UserInfo>
        <DisplayName/>
        <AccountId xsi:nil="true"/>
        <AccountType/>
      </UserInfo>
    </Students>
    <Templates xmlns="7588910b-5ffc-4102-b996-42f626404f6f" xsi:nil="true"/>
    <DefaultSectionNames xmlns="7588910b-5ffc-4102-b996-42f626404f6f" xsi:nil="true"/>
    <TeamsChannelId xmlns="7588910b-5ffc-4102-b996-42f626404f6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8CB9B-DCFE-4B73-BC9C-E36279D8E33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AFF3DEE-B72D-404C-92E1-C0C5F7D887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88910b-5ffc-4102-b996-42f626404f6f"/>
    <ds:schemaRef ds:uri="5f799e29-ef6d-4ac2-b7bf-86c7f2b1854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273FEC2-6DA1-424D-A7C2-AC9E73CDA8B2}">
  <ds:schemaRefs>
    <ds:schemaRef ds:uri="http://schemas.microsoft.com/office/2006/metadata/properties"/>
    <ds:schemaRef ds:uri="http://schemas.microsoft.com/office/infopath/2007/PartnerControls"/>
    <ds:schemaRef ds:uri="7588910b-5ffc-4102-b996-42f626404f6f"/>
  </ds:schemaRefs>
</ds:datastoreItem>
</file>

<file path=customXml/itemProps4.xml><?xml version="1.0" encoding="utf-8"?>
<ds:datastoreItem xmlns:ds="http://schemas.openxmlformats.org/officeDocument/2006/customXml" ds:itemID="{914AED74-5ABB-4030-9056-8664927177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504</Words>
  <Characters>8578</Characters>
  <Application>Microsoft Office Word</Application>
  <DocSecurity>0</DocSecurity>
  <Lines>71</Lines>
  <Paragraphs>2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ENET2024</vt:lpstr>
      <vt:lpstr>EENET2024</vt:lpstr>
    </vt:vector>
  </TitlesOfParts>
  <Company>RMUTL</Company>
  <LinksUpToDate>false</LinksUpToDate>
  <CharactersWithSpaces>10062</CharactersWithSpaces>
  <SharedDoc>false</SharedDoc>
  <HLinks>
    <vt:vector size="6" baseType="variant">
      <vt:variant>
        <vt:i4>5242955</vt:i4>
      </vt:variant>
      <vt:variant>
        <vt:i4>5</vt:i4>
      </vt:variant>
      <vt:variant>
        <vt:i4>0</vt:i4>
      </vt:variant>
      <vt:variant>
        <vt:i4>5</vt:i4>
      </vt:variant>
      <vt:variant>
        <vt:lpwstr>http://www.ieee.org/documents/ieeecitationref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NET2024</dc:title>
  <dc:subject/>
  <dc:creator>EPower</dc:creator>
  <cp:keywords>EENET2024</cp:keywords>
  <cp:lastModifiedBy>Comment</cp:lastModifiedBy>
  <cp:revision>4</cp:revision>
  <cp:lastPrinted>2024-08-08T11:02:00Z</cp:lastPrinted>
  <dcterms:created xsi:type="dcterms:W3CDTF">2025-10-07T05:36:00Z</dcterms:created>
  <dcterms:modified xsi:type="dcterms:W3CDTF">2025-10-07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1C55C5B179234C8081AE08B8F347DD</vt:lpwstr>
  </property>
</Properties>
</file>